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2" r:id="rId9"/>
    <p:sldId id="263" r:id="rId10"/>
    <p:sldId id="270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786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020F7DB0-77E1-4FF3-A56B-C934A9F415B2}"/>
    <pc:docChg chg="custSel addSld delSld modSld">
      <pc:chgData name="Danny Young" userId="cb0f4ce2-eb4f-479e-8e8f-3beb257e632f" providerId="ADAL" clId="{020F7DB0-77E1-4FF3-A56B-C934A9F415B2}" dt="2017-12-15T20:56:52.225" v="12" actId="2696"/>
      <pc:docMkLst>
        <pc:docMk/>
      </pc:docMkLst>
      <pc:sldChg chg="addSp delSp modSp add del">
        <pc:chgData name="Danny Young" userId="cb0f4ce2-eb4f-479e-8e8f-3beb257e632f" providerId="ADAL" clId="{020F7DB0-77E1-4FF3-A56B-C934A9F415B2}" dt="2017-12-15T20:56:52.225" v="12" actId="2696"/>
        <pc:sldMkLst>
          <pc:docMk/>
          <pc:sldMk cId="869235766" sldId="265"/>
        </pc:sldMkLst>
        <pc:spChg chg="del">
          <ac:chgData name="Danny Young" userId="cb0f4ce2-eb4f-479e-8e8f-3beb257e632f" providerId="ADAL" clId="{020F7DB0-77E1-4FF3-A56B-C934A9F415B2}" dt="2017-12-15T20:56:49.028" v="9"/>
          <ac:spMkLst>
            <pc:docMk/>
            <pc:sldMk cId="869235766" sldId="265"/>
            <ac:spMk id="2" creationId="{00000000-0000-0000-0000-000000000000}"/>
          </ac:spMkLst>
        </pc:spChg>
        <pc:spChg chg="add mod">
          <ac:chgData name="Danny Young" userId="cb0f4ce2-eb4f-479e-8e8f-3beb257e632f" providerId="ADAL" clId="{020F7DB0-77E1-4FF3-A56B-C934A9F415B2}" dt="2017-12-15T20:56:49.028" v="9"/>
          <ac:spMkLst>
            <pc:docMk/>
            <pc:sldMk cId="869235766" sldId="265"/>
            <ac:spMk id="3" creationId="{2B715E13-D4C7-4A3A-81D6-2C6FE5263747}"/>
          </ac:spMkLst>
        </pc:spChg>
        <pc:graphicFrameChg chg="del">
          <ac:chgData name="Danny Young" userId="cb0f4ce2-eb4f-479e-8e8f-3beb257e632f" providerId="ADAL" clId="{020F7DB0-77E1-4FF3-A56B-C934A9F415B2}" dt="2017-12-15T20:56:49.028" v="9"/>
          <ac:graphicFrameMkLst>
            <pc:docMk/>
            <pc:sldMk cId="869235766" sldId="265"/>
            <ac:graphicFrameMk id="4" creationId="{00000000-0000-0000-0000-000000000000}"/>
          </ac:graphicFrameMkLst>
        </pc:graphicFrameChg>
      </pc:sldChg>
      <pc:sldChg chg="add del">
        <pc:chgData name="Danny Young" userId="cb0f4ce2-eb4f-479e-8e8f-3beb257e632f" providerId="ADAL" clId="{020F7DB0-77E1-4FF3-A56B-C934A9F415B2}" dt="2017-12-15T20:55:44.602" v="1"/>
        <pc:sldMkLst>
          <pc:docMk/>
          <pc:sldMk cId="1470633194" sldId="265"/>
        </pc:sldMkLst>
      </pc:sldChg>
      <pc:sldChg chg="add del">
        <pc:chgData name="Danny Young" userId="cb0f4ce2-eb4f-479e-8e8f-3beb257e632f" providerId="ADAL" clId="{020F7DB0-77E1-4FF3-A56B-C934A9F415B2}" dt="2017-12-15T20:55:50.867" v="3"/>
        <pc:sldMkLst>
          <pc:docMk/>
          <pc:sldMk cId="4292193429" sldId="265"/>
        </pc:sldMkLst>
      </pc:sldChg>
      <pc:sldChg chg="add">
        <pc:chgData name="Danny Young" userId="cb0f4ce2-eb4f-479e-8e8f-3beb257e632f" providerId="ADAL" clId="{020F7DB0-77E1-4FF3-A56B-C934A9F415B2}" dt="2017-12-15T20:55:55.386" v="4"/>
        <pc:sldMkLst>
          <pc:docMk/>
          <pc:sldMk cId="166687434" sldId="266"/>
        </pc:sldMkLst>
      </pc:sldChg>
      <pc:sldChg chg="add del">
        <pc:chgData name="Danny Young" userId="cb0f4ce2-eb4f-479e-8e8f-3beb257e632f" providerId="ADAL" clId="{020F7DB0-77E1-4FF3-A56B-C934A9F415B2}" dt="2017-12-15T20:55:44.602" v="1"/>
        <pc:sldMkLst>
          <pc:docMk/>
          <pc:sldMk cId="1542846128" sldId="266"/>
        </pc:sldMkLst>
      </pc:sldChg>
      <pc:sldChg chg="add del">
        <pc:chgData name="Danny Young" userId="cb0f4ce2-eb4f-479e-8e8f-3beb257e632f" providerId="ADAL" clId="{020F7DB0-77E1-4FF3-A56B-C934A9F415B2}" dt="2017-12-15T20:55:50.867" v="3"/>
        <pc:sldMkLst>
          <pc:docMk/>
          <pc:sldMk cId="2563207428" sldId="266"/>
        </pc:sldMkLst>
      </pc:sldChg>
      <pc:sldChg chg="add del">
        <pc:chgData name="Danny Young" userId="cb0f4ce2-eb4f-479e-8e8f-3beb257e632f" providerId="ADAL" clId="{020F7DB0-77E1-4FF3-A56B-C934A9F415B2}" dt="2017-12-15T20:55:44.602" v="1"/>
        <pc:sldMkLst>
          <pc:docMk/>
          <pc:sldMk cId="373007910" sldId="267"/>
        </pc:sldMkLst>
      </pc:sldChg>
      <pc:sldChg chg="add del">
        <pc:chgData name="Danny Young" userId="cb0f4ce2-eb4f-479e-8e8f-3beb257e632f" providerId="ADAL" clId="{020F7DB0-77E1-4FF3-A56B-C934A9F415B2}" dt="2017-12-15T20:55:50.867" v="3"/>
        <pc:sldMkLst>
          <pc:docMk/>
          <pc:sldMk cId="2495506233" sldId="267"/>
        </pc:sldMkLst>
      </pc:sldChg>
      <pc:sldChg chg="add">
        <pc:chgData name="Danny Young" userId="cb0f4ce2-eb4f-479e-8e8f-3beb257e632f" providerId="ADAL" clId="{020F7DB0-77E1-4FF3-A56B-C934A9F415B2}" dt="2017-12-15T20:55:55.386" v="4"/>
        <pc:sldMkLst>
          <pc:docMk/>
          <pc:sldMk cId="2930670216" sldId="267"/>
        </pc:sldMkLst>
      </pc:sldChg>
      <pc:sldChg chg="add del">
        <pc:chgData name="Danny Young" userId="cb0f4ce2-eb4f-479e-8e8f-3beb257e632f" providerId="ADAL" clId="{020F7DB0-77E1-4FF3-A56B-C934A9F415B2}" dt="2017-12-15T20:55:44.602" v="1"/>
        <pc:sldMkLst>
          <pc:docMk/>
          <pc:sldMk cId="1098415191" sldId="268"/>
        </pc:sldMkLst>
      </pc:sldChg>
      <pc:sldChg chg="add del">
        <pc:chgData name="Danny Young" userId="cb0f4ce2-eb4f-479e-8e8f-3beb257e632f" providerId="ADAL" clId="{020F7DB0-77E1-4FF3-A56B-C934A9F415B2}" dt="2017-12-15T20:55:50.867" v="3"/>
        <pc:sldMkLst>
          <pc:docMk/>
          <pc:sldMk cId="2961965512" sldId="268"/>
        </pc:sldMkLst>
      </pc:sldChg>
      <pc:sldChg chg="add">
        <pc:chgData name="Danny Young" userId="cb0f4ce2-eb4f-479e-8e8f-3beb257e632f" providerId="ADAL" clId="{020F7DB0-77E1-4FF3-A56B-C934A9F415B2}" dt="2017-12-15T20:55:55.386" v="4"/>
        <pc:sldMkLst>
          <pc:docMk/>
          <pc:sldMk cId="3202432483" sldId="268"/>
        </pc:sldMkLst>
      </pc:sldChg>
      <pc:sldChg chg="add">
        <pc:chgData name="Danny Young" userId="cb0f4ce2-eb4f-479e-8e8f-3beb257e632f" providerId="ADAL" clId="{020F7DB0-77E1-4FF3-A56B-C934A9F415B2}" dt="2017-12-15T20:55:55.386" v="4"/>
        <pc:sldMkLst>
          <pc:docMk/>
          <pc:sldMk cId="421293944" sldId="269"/>
        </pc:sldMkLst>
      </pc:sldChg>
      <pc:sldChg chg="add del">
        <pc:chgData name="Danny Young" userId="cb0f4ce2-eb4f-479e-8e8f-3beb257e632f" providerId="ADAL" clId="{020F7DB0-77E1-4FF3-A56B-C934A9F415B2}" dt="2017-12-15T20:55:44.602" v="1"/>
        <pc:sldMkLst>
          <pc:docMk/>
          <pc:sldMk cId="570009251" sldId="269"/>
        </pc:sldMkLst>
      </pc:sldChg>
      <pc:sldChg chg="add del">
        <pc:chgData name="Danny Young" userId="cb0f4ce2-eb4f-479e-8e8f-3beb257e632f" providerId="ADAL" clId="{020F7DB0-77E1-4FF3-A56B-C934A9F415B2}" dt="2017-12-15T20:55:50.867" v="3"/>
        <pc:sldMkLst>
          <pc:docMk/>
          <pc:sldMk cId="4152416919" sldId="269"/>
        </pc:sldMkLst>
      </pc:sldChg>
      <pc:sldChg chg="addSp delSp modSp add">
        <pc:chgData name="Danny Young" userId="cb0f4ce2-eb4f-479e-8e8f-3beb257e632f" providerId="ADAL" clId="{020F7DB0-77E1-4FF3-A56B-C934A9F415B2}" dt="2017-12-15T20:56:50.387" v="11" actId="27636"/>
        <pc:sldMkLst>
          <pc:docMk/>
          <pc:sldMk cId="2421140433" sldId="270"/>
        </pc:sldMkLst>
        <pc:spChg chg="del mod">
          <ac:chgData name="Danny Young" userId="cb0f4ce2-eb4f-479e-8e8f-3beb257e632f" providerId="ADAL" clId="{020F7DB0-77E1-4FF3-A56B-C934A9F415B2}" dt="2017-12-15T20:56:35.850" v="7" actId="478"/>
          <ac:spMkLst>
            <pc:docMk/>
            <pc:sldMk cId="2421140433" sldId="270"/>
            <ac:spMk id="2" creationId="{00000000-0000-0000-0000-000000000000}"/>
          </ac:spMkLst>
        </pc:spChg>
        <pc:spChg chg="del mod">
          <ac:chgData name="Danny Young" userId="cb0f4ce2-eb4f-479e-8e8f-3beb257e632f" providerId="ADAL" clId="{020F7DB0-77E1-4FF3-A56B-C934A9F415B2}" dt="2017-12-15T20:56:35.850" v="7" actId="478"/>
          <ac:spMkLst>
            <pc:docMk/>
            <pc:sldMk cId="2421140433" sldId="270"/>
            <ac:spMk id="3" creationId="{00000000-0000-0000-0000-000000000000}"/>
          </ac:spMkLst>
        </pc:spChg>
        <pc:spChg chg="add del mod">
          <ac:chgData name="Danny Young" userId="cb0f4ce2-eb4f-479e-8e8f-3beb257e632f" providerId="ADAL" clId="{020F7DB0-77E1-4FF3-A56B-C934A9F415B2}" dt="2017-12-15T20:56:38.104" v="8" actId="478"/>
          <ac:spMkLst>
            <pc:docMk/>
            <pc:sldMk cId="2421140433" sldId="270"/>
            <ac:spMk id="5" creationId="{CE6AD754-100A-4FC3-A61A-BCF50C4898A9}"/>
          </ac:spMkLst>
        </pc:spChg>
        <pc:spChg chg="add del mod">
          <ac:chgData name="Danny Young" userId="cb0f4ce2-eb4f-479e-8e8f-3beb257e632f" providerId="ADAL" clId="{020F7DB0-77E1-4FF3-A56B-C934A9F415B2}" dt="2017-12-15T20:56:38.104" v="8" actId="478"/>
          <ac:spMkLst>
            <pc:docMk/>
            <pc:sldMk cId="2421140433" sldId="270"/>
            <ac:spMk id="7" creationId="{49586BD9-2D46-45E6-8B2F-1F0CB3ACF1B5}"/>
          </ac:spMkLst>
        </pc:spChg>
        <pc:spChg chg="add mod">
          <ac:chgData name="Danny Young" userId="cb0f4ce2-eb4f-479e-8e8f-3beb257e632f" providerId="ADAL" clId="{020F7DB0-77E1-4FF3-A56B-C934A9F415B2}" dt="2017-12-15T20:56:50.387" v="11" actId="27636"/>
          <ac:spMkLst>
            <pc:docMk/>
            <pc:sldMk cId="2421140433" sldId="270"/>
            <ac:spMk id="8" creationId="{B8372528-D413-43E1-B2AC-7E757291C9FD}"/>
          </ac:spMkLst>
        </pc:spChg>
        <pc:graphicFrameChg chg="add">
          <ac:chgData name="Danny Young" userId="cb0f4ce2-eb4f-479e-8e8f-3beb257e632f" providerId="ADAL" clId="{020F7DB0-77E1-4FF3-A56B-C934A9F415B2}" dt="2017-12-15T20:56:50.122" v="10"/>
          <ac:graphicFrameMkLst>
            <pc:docMk/>
            <pc:sldMk cId="2421140433" sldId="270"/>
            <ac:graphicFrameMk id="9" creationId="{2A55212C-DB09-45F7-AB00-4FC882CCABBC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6" Type="http://schemas.openxmlformats.org/officeDocument/2006/relationships/image" Target="../media/image166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5" Type="http://schemas.openxmlformats.org/officeDocument/2006/relationships/image" Target="../media/image16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37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26" Type="http://schemas.openxmlformats.org/officeDocument/2006/relationships/image" Target="../media/image41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5" Type="http://schemas.openxmlformats.org/officeDocument/2006/relationships/image" Target="../media/image40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29" Type="http://schemas.openxmlformats.org/officeDocument/2006/relationships/image" Target="../media/image44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24" Type="http://schemas.openxmlformats.org/officeDocument/2006/relationships/image" Target="../media/image39.wmf"/><Relationship Id="rId32" Type="http://schemas.openxmlformats.org/officeDocument/2006/relationships/image" Target="../media/image47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23" Type="http://schemas.openxmlformats.org/officeDocument/2006/relationships/image" Target="../media/image38.wmf"/><Relationship Id="rId28" Type="http://schemas.openxmlformats.org/officeDocument/2006/relationships/image" Target="../media/image43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31" Type="http://schemas.openxmlformats.org/officeDocument/2006/relationships/image" Target="../media/image46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Relationship Id="rId27" Type="http://schemas.openxmlformats.org/officeDocument/2006/relationships/image" Target="../media/image42.wmf"/><Relationship Id="rId30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3" Type="http://schemas.openxmlformats.org/officeDocument/2006/relationships/image" Target="../media/image67.wmf"/><Relationship Id="rId21" Type="http://schemas.openxmlformats.org/officeDocument/2006/relationships/image" Target="../media/image85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20" Type="http://schemas.openxmlformats.org/officeDocument/2006/relationships/image" Target="../media/image84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24" Type="http://schemas.openxmlformats.org/officeDocument/2006/relationships/image" Target="../media/image88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23" Type="http://schemas.openxmlformats.org/officeDocument/2006/relationships/image" Target="../media/image87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Relationship Id="rId22" Type="http://schemas.openxmlformats.org/officeDocument/2006/relationships/image" Target="../media/image8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20" Type="http://schemas.openxmlformats.org/officeDocument/2006/relationships/image" Target="../media/image108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32:24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024 2999 74,'-5'-11'32,"-4"1"0,-2-1-1,0-2-31,11 13 0,-8-11 1,8 11 0,-15-17 0,4 6 1,-8-2 0,-3-1 1,-9-10-2,-6 2 1,-9-3-1,-3-1 2,-7-3-2,-1 2 1,-5-3-1,0 5 1,-3-1 0,2 6-1,-1-1 0,0 4-1,1 2 1,0 4-1,-2 0 0,-1 5 0,0 3 0,-3 0 0,-5 6 0,-2-1 0,-4 3 0,-4 2 1,2 2-1,-4-1 1,0 3 0,2 4-1,5-1 1,2 3-1,4 2 1,0 7-1,3 5 1,2 5-1,0 7 0,1 5 0,-4 7 0,5 3 0,-2 8 0,5 0 0,0 5-1,6 2 1,5 2-1,10 1 2,4-1-1,6 8 0,5 1 1,7 3-1,6 7 1,5-1-1,3 7 1,5 3-2,3 1 1,2 4 0,3 0 0,1-1 0,4 1-1,1-5 1,4 3 1,2-7 0,2 0-1,4-6 1,5-3 0,4-5 0,5-4 0,5-1 1,6-5-2,5-4 1,4-2 1,6 1-1,2-5 0,5-5 0,4-6 0,2-5 0,4-9 0,2-7 0,2-12-2,2-11 2,4-11 0,3-9 0,3-12-2,1-10 3,2-13-3,2-8 2,3-10-1,0-13 1,-2-9-1,-5-7 0,-4-9 0,-1-11 0,-5-9 1,-4-9-2,-5-7 3,-5-3-2,-5-3 0,-5-11 0,-9-2 1,-8-3-1,-10-2 0,-12 3 0,-11-2 0,-12-5 0,-10 8 0,-11 4 1,-12 9-1,-10 9 0,-6 10 0,-8 9 0,-2 12-1,-5 15 0,1 10-1,0 10-2,6 20-2,-8 3-10,5 35-22,-8 10 0,-5 14 0,-9 2-1</inkml:trace>
  <inkml:trace contextRef="#ctx0" brushRef="#br0" timeOffset="108531">2649 769 73,'-2'-13'35,"5"2"-2,8 0 0,6 7-33,24 9 0,18 5 0,21-1 2,21 1 0,24-3-1,16 2 1,25-5 1,14 3-1,12-6 0,18 3 1,7-4-1,11 2 1,4-3-1,7 1 0,0-6 0,-1 2-1,-4-2 0,-14 1-1,-16-1 0,-20 0 0,-23 6 0,-26-1-1,-28 5-2,-26-8-2,-17 10-24,-31-19-5,-23-7-3,-31-12 1</inkml:trace>
  <inkml:trace contextRef="#ctx0" brushRef="#br0" timeOffset="108953">4161 81 94,'-33'-20'38,"-10"-4"0,-10 7-2,-20-2-37,-13 24 1,-11 19-1,-17 11 0,-13 11 1,-15 8 0,-12 1-1,-2 4 2,1 1 0,9-4-1,16-6 1,17-8-1,21-5 1,23-2 0,25 0-1,22 0 1,23 4-1,22 4 1,22 7-1,19 7 2,22 8 0,21 4 0,14 1-1,17 0 1,11-7 0,5-5-1,0-4-1,1-12-2,-2 1-5,-18-14-30,3-5 0,-21-19-1,-22-14-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6:54.0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11 619 3,'-11'2'19,"11"-2"3,-14 6-1,14-6-8,-7-9-2,4-7 0,3 16-1,3-30-1,-2 14-1,-4-12-2,1 8 1,-6-11-2,1 11-1,-5-3-1,-2 12 0,-7 2-2,-2 13 1,-5 9-1,-2 13-1,-6 14 0,-3 10 1,-4 14 1,6 9 0,2 7 0,12 1-1,6-2 1,15-5-1,9-6-1,11-14-1,11-14-1,2-16 2,8-14-1,-6-15 1,5-18-1,-11-10 2,4-16 1,-8-8-2,-2-7 2,-3-5-3,-2 1 2,-4 5-1,-1 9 1,-4 9-1,-3 10 1,1 13-1,-2 13 1,-3 9-1,-3 30 0,3 5 1,-1 17-1,3 10 1,0 9-2,5 4 2,1 5-1,6-2 2,3-13-2,1-7 0,4-13 0,-1-9-2,1-7-1,-4-18-8,5-4-14,-6-11-5,0-14 1,-3-11-1</inkml:trace>
  <inkml:trace contextRef="#ctx0" brushRef="#br0" timeOffset="609">631 658 44,'1'-11'25,"7"6"1,2-7 1,6-2-21,10 5-1,3-5 0,7 8 0,4 0-3,0 3-2,5 6-2,-9-1-3,2 10-4,-12-5-5,-1 6-12,-8 7 1,-12-2-1,-7 5 1</inkml:trace>
  <inkml:trace contextRef="#ctx0" brushRef="#br0" timeOffset="813">706 962 32,'-21'15'24,"9"2"2,5-6-5,7-11-6,13 10-3,3-18-5,11 6-1,4-6 0,7 2-2,5-5-2,3 2-1,0-2 0,0-3-2,1 7-7,-6-12-7,4 2-12,1-1 0,-6-4-1,1-2 0</inkml:trace>
  <inkml:trace contextRef="#ctx0" brushRef="#br0" timeOffset="1125">1672 59 57,'-7'-26'26,"3"10"0,-4-1 0,8 17-22,0 0-1,-10-2-1,12 18 0,-3 9 0,0 14 0,0 2 0,2 13 0,-3 8-2,2 0 1,1-2 0,2 0-3,4-9-3,-3-14-8,8-3-11,1-11-2,2-14 0,0-9-2</inkml:trace>
  <inkml:trace contextRef="#ctx0" brushRef="#br0" timeOffset="1500">1524 738 55,'-22'3'26,"8"0"0,1-4-1,4-4-20,9 5-1,24-4-2,1-3 0,6-2 1,11-3 0,2-5-1,5 1 1,1-1-2,2 2-1,-6 1 0,-6 2-2,-3 5-4,-10-2-5,-2 9-7,-7-1-8,-8 3-1,-10-2 1,1 15-1</inkml:trace>
  <inkml:trace contextRef="#ctx0" brushRef="#br0" timeOffset="1750">1688 981 49,'-18'18'26,"11"-7"2,3 0-1,4-11-13,22-6-3,-4-5-4,10 9 1,-3-8-3,8 5-1,-6-3-2,-2 5-1,-4 3 0,-5 5 0,-8 4 0,-5 6 0,-11 8 0,-6 7 1,-7 5-1,-5 7 1,-3 1-1,-3 4-1,-2-2 0,4 0 0,3-4 0,5-2 0,10-5 0,4-6-1,9-4 2,8-6 0,7-5 0,10-10 0,6-5 0,5-10-1,3-2 1,4-4-2,0 0-1,-3-3-2,2 9-3,-12-5-10,4 12-14,-7 4-1,-4 6 0,-8-3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7:03.3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7 85 41,'-5'-30'26,"0"10"-1,-4 0 0,1 5-19,8 15-1,0 0 0,0 0 0,-4 14-1,5 18 0,-2 10 0,0 16 0,-2 11 0,2 9-2,-4 2 1,5-4-1,-4-8 0,4-13-1,-2-15 0,4-13 1,-4-16-1,2-11 1,4-31-1,4-5 0,-1-10-2,4-9 1,3-7-2,3-7 1,4-1 0,0 4-1,5 11 0,-2 11 1,0 10 1,-1 8-1,-2 12 1,0 12 0,-3 14 0,-3 15 1,-2 10 0,0 5 0,-3 5 1,1 4-1,-2-1 0,1-3 0,-1-9-1,0-8-2,1-2-2,-2-13-6,6 1-13,0-13-6,-2-10 0,3-6 0</inkml:trace>
  <inkml:trace contextRef="#ctx0" brushRef="#br0" timeOffset="500">586 54 28,'0'0'23,"0"0"1,14-4 0,-1 4-16,3-4-2,9 2 0,1-2-2,7 1 0,-1-3-1,0 2-3,-1-1-1,-3-1-2,-3 6-7,-7-6-7,-6 4-7,-1 4-1,-11-2 1</inkml:trace>
  <inkml:trace contextRef="#ctx0" brushRef="#br0" timeOffset="703">702 265 30,'-15'12'24,"15"-12"2,-7 12 0,7-12-10,21-1-6,-3-6-6,11 5 0,-2-4-3,7 2-1,0 0-5,0-8-2,1 8-7,-4-1-11,-3-2 0,2-2-1,-7 0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7:06.5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95 27,'7'-13'25,"-7"-4"1,0 17 0,-3-12-16,3 12 0,0 0-3,0 0-1,-1 21-1,0 5-1,6 15 1,-1 8-1,1 9-1,0 6 1,1 3-2,2 0 0,-1-8-2,0-10 1,-2-11-3,2-7-1,-3-15-4,5 1-5,-9-17-12,11-4-5,-3-10 0,2-11 0</inkml:trace>
  <inkml:trace contextRef="#ctx0" brushRef="#br0" timeOffset="282">261 559 34,'9'-20'24,"-9"20"2,0 0 2,-3 14-18,7 17 0,-3 4-2,7 17-1,-3 5-1,10 11-1,-1-5 0,7 5-1,6-13 0,6-9-1,4-23-1,5-10 1,2-24 0,1-8 0,0-16-1,-4-5 1,-9-10-2,-4-3 0,-13-4-1,-10 1 0,-12 0 0,-8 2 0,-14 7-1,-6 1-1,-5 14-2,-5 0-11,7 22-16,-3 4-2,5 7 0,4-2 0</inkml:trace>
  <inkml:trace contextRef="#ctx0" brushRef="#br0" timeOffset="63985">592 335 25,'2'-16'28,"-3"-3"1,-2-2 2,5 5-13,-10-17-1,8 12-2,-10-12-3,9 9-3,-8-4-2,5 9-2,-1 0 0,5 19-2,0 0-1,-8 15 1,6 23-2,1 17 0,1 18-1,3 16 0,-1 17 0,0 12 1,2 1-1,1-2 0,3-14 0,-2-9 0,1-15 1,0-18-2,-2-17 1,0-19-1,-5-25 1,0 0 0,5-34 0,-8-14-1,-2-20 0,0-16 2,-2-17-1,1-11-1,0-2 1,0-2 0,1 4 1,2 11 0,-1 12 1,0 16-2,2 16 2,-1 18-1,1 9 1,2 30-1,0 0-1,-3 44 1,4 21-2,3 19 1,0 22 1,-1 16-1,2 16 0,1-3 0,2-10 0,-3-11 1,2-24-1,-2-19 1,0-22-2,1-24 1,-6-25 0,9-21 0,-8-24 1,0-21-1,-5-20 0,2-22 0,-3-16 0,-1-6-1,0-1 1,1 10 0,-1 18 0,2 16-1,3 26 2,-1 25-1,2 36 1,1 34-1,1 32 0,-2 19 1,1 17-1,-2 9 0,1 12-2,-2-8 0,2-8-4,-7-28-4,6-11-25,-6-25-1,6-18-1,1-25 2</inkml:trace>
  <inkml:trace contextRef="#ctx0" brushRef="#br0" timeOffset="64860">54 203 69,'-2'-36'32,"2"2"0,-3 2 1,4 13-24,-7-5-1,6 24-1,0 0-1,5 35-2,-5 18-1,3 24-1,-1 19 0,3 19-1,-1 15 0,0 11 0,2-4-1,-3-12 1,1-17-1,1-20 1,-3-20-2,0-21 0,0-18 1,-2-29-1,0 0 1,6-35 0,-6-20 0,0-16 1,0-24-1,0-12 0,0-14 0,0-8 1,2-4-1,2 10 1,-2 8 0,1 16 0,1 19 0,0 16 1,-3 14-1,0 20 1,-1 30-1,1 14 0,-1 40-1,-1 21-1,0 28 3,-1 19-2,0 12 2,0 10-3,-1-8 2,2-16-1,0-24 0,0-22 0,0-25-1,1-23 0,0-26-1,0-29-1,2-16-3,-8-28-3,11-5-11,-8-22-15,8-12-1,-3-9 1,8 2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6:56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1 394 63,'-10'-16'30,"1"7"0,9 9 0,-17 12-23,22 15-2,3 10-3,2 11-1,3 6-1,0 6 2,1-1-1,-1-3 1,-4-12 0,0-4 2,-4-15-1,1-7 1,-6-18-1,0 0 1,0 0-1,-6-26-1,2-6 0,2-8-1,-3-6 0,3-7-1,2-4 0,4 2 0,4 4 0,4 5-1,1 12 0,5 5-1,4 10-2,5 4-2,9 16-7,-2-7-14,10 11-6,-1-3 2,9 7-3</inkml:trace>
  <inkml:trace contextRef="#ctx0" brushRef="#br0" timeOffset="390">850 313 70,'0'0'32,"0"0"0,15 2-1,-9-13-24,17 2-2,0-3-2,8-1 0,3 1-1,2-3-1,-1 7-3,-2-4 0,-3 10 0,-6-2-3,1 9-2,-11-10-7,6 14-12,-8 1-5,-12-10 1,7 24 1</inkml:trace>
  <inkml:trace contextRef="#ctx0" brushRef="#br0" timeOffset="625">837 559 73,'-17'9'31,"17"-9"1,0 0-1,19-4-24,8-9-4,11 1 0,3-5-2,9 0-2,-2-1-2,-2-3-4,3 11-5,-17-7-11,5 9-8,-6 3 0,-2 5 1,-4 3 1</inkml:trace>
  <inkml:trace contextRef="#ctx0" brushRef="#br0" timeOffset="2562">1700 175 33,'-6'-13'23,"-1"2"-2,2-1-4,5 12-4,-9-14-2,9 14-2,4-15-2,6 7-2,3-6-1,8 1-1,2-4 1,11 2-1,3-3 1,8 9-2,1-2 1,3 7-1,-5 5-1,-2 4 1,-9 4-1,-4 6 1,-14 5-1,-8 3 1,-15 2 0,-9 8 0,-8-4-1,-3 5 1,-8-1-1,1-1-1,-3-6 1,4-1-2,7-6 1,6-6 0,6-3 0,15-10-2,0 0 3,0 0-1,29 7 0,1-10 1,8-1 0,8 2-1,2 3 1,5 2 0,-1 3-1,-1 5 1,-6 3-1,-7 3 0,-8 3 0,-6 6 1,-9 2-1,-10 1 1,-7 1 0,-9 2 0,-11-3 1,-7 0-1,-8-3 0,-9-5 0,-5-6-1,1-8 0,1 1 0,0-6-2,12 4-3,1-13-6,21 14-12,5-11-9,10 4-1,15-3 0,9-6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8:56.5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2 1645 58,'-18'2'27,"-8"-12"0,7 4-1,-4-12-28,9-6 0,4-16 0,11-12 0,0-14-1,7-10 1,0-12 0,4-7 1,1-7 0,5 3 0,-1-1-1,2 6 1,1 4 0,3 5 0,1 6 0,3 4 1,3 6-1,1 8 1,1 4-1,2 5 1,1 4 0,1 8-1,0 1 0,0 13 1,-4 0-2,3 10 1,-5 6 0,-2 7 0,0 3 0,-3 7-2,-4 2 0,-1 7 0,-4 2-1,4 5-2,-8 5 1,3 7-1,-2 6 1,-1 7 1,0 6 0,-1 2 2,7 4 0,-3 1 1,4 3-2,-1-5-6,6 13-6,-10-12-1,10 16 4</inkml:trace>
  <inkml:trace contextRef="#ctx0" brushRef="#br0" timeOffset="500">573 1940 12,'-49'9'18,"-10"-20"-3,7-3-7,-2-6-9,-1-10-10,15 7-6,-8-15-1,18 10 1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1:47.3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30 111 50,'47'-3'29,"2"-1"0,5-2-1,4-10-28,8 14 3,14 1-1,8 1 0,8 2-1,2 0 0,-5 2 0,-4-1-1,-7 1 1,-6-5-1,-6 0 0,-11-3 0,-7-2-2,-9-5-4,0 5-11,-9-5-10,-8-3 0,-11-2-1,-11-8 0</inkml:trace>
  <inkml:trace contextRef="#ctx0" brushRef="#br0" timeOffset="269422">1273 3587 37,'-5'15'24,"-5"-11"-1,10-4-6,0 0-15,0 0-2,0 0 2,0 0 0,0 15 1,0-15 1,0 0 1,0 0 1,10 9 1,-10-9-1,0 0 1,0 0-1,3-13 0,-1-4-1,6-4-1,1-16-1,6-8-1,0-13-1,7-8 0,1-8 0,4-5-1,2-5 0,1 2 1,1-1-1,2 7 1,-1 5 0,-2 6-1,0 7 1,-3 3 0,-1 8-1,-3 6 2,-4 7-2,-1 9 2,-6 4-2,1 4 3,-7 5-3,-6 12 2,11-13 0,-11 13-1,0 0 1,0 0-1,0 0 0,0 0 0,0 0 0,0 0 0,-16-6-1,1 6 0,-6 2 0,-7 3 0,-7 1 1,-7 5-3,-8 4 3,-8 5-2,-6 6 1,-6 0-1,-5 7 1,-5 4-2,-2-2 2,1 4 0,-2 0-1,6-1 1,1 0-1,2-4 1,10-1-1,1-4 1,7 0 0,3-3 0,7-3-1,4-4 1,5-3 0,7-2 1,5-1-2,8-4 1,4-3 0,5-1 0,8-5 0,-3 11-1,3-11 1,21 17 0,0-8 0,9 1 0,11-1 1,8 3-1,9 0 0,7-1 1,6 0-1,3 2 1,2 2 0,0 1-1,-3 1 1,-2 2 0,-3 1 0,-4 3-1,-2-4 1,-8 2-2,-3-1 1,-7 0 0,-7 0 0,-6 0 1,-4 1-1,-6-1 0,-5 2 0,-4 1 0,-5 3 0,-6 5 1,-5 4-1,-5 4 0,-9 7 0,-4 5 0,-12 4-1,-8 8 1,-9 0 1,-13 4-1,-8 2 0,-7 3 0,-8 2 0,-1 0 0,-6 0 0,-1-3 1,-1 1-2,4 0 2,6-6 0,5-1 0,4-9 0,8-7 0,9-4 0,12-7-1,9-9 1,6-7 0,10-8-1,7-3 0,6-3 0,10-8-1,-10 11 1,10-11-1,0 0 1,13 17 0,-1-6-1,9 1 2,4 1-1,12 5 0,7-1 1,10 1-1,10 5 0,7 1 1,10 3-1,2 3 0,7 0 1,6 3-1,2-3 0,3 4 1,0-2-1,1-4 0,0-2 0,1-3 1,-2-1-1,-6 0 1,-4-4-1,-5-2 0,-8 0 1,-4-3-1,-6-3 0,-7 0 0,-8-4 1,-3 1-1,-7-6 0,-6-1 1,-7-5 0,-4-2 1,-6-10-1,-5-18 0,-4-23 1,-6-24-1,-3-14-1,-3-11 1,-2-13-1,-5-4-1,-2 2 0,-1 10-1,-1 16 0,-3 14-3,5 25-2,-11 0-23,9 28-6,-8 9-1,0 27 0</inkml:trace>
  <inkml:trace contextRef="#ctx0" brushRef="#br0" timeOffset="271109">472 5988 79,'-13'0'31,"4"6"1,3 5-2,3 8-30,14 9 0,3 10 0,1 14 2,1 13 0,-4 14 1,-2 11 0,-7 3 0,-3 7 0,-4-3 0,-5-2 0,-3-15-2,1-6 1,-1-13-2,0-20-2,6-5-1,-1-25-7,15-5-17,-1-26-7,6-16 1,2-17-1</inkml:trace>
  <inkml:trace contextRef="#ctx0" brushRef="#br0" timeOffset="271437">1144 6024 93,'-32'27'35,"-8"1"0,-7-3-2,-6 2-33,0 2 0,4 1-1,0 2 1,-3-2 0,2 5 0,0-2-1,0 2 2,4-4-1,2 0 1,5-3 0,7 0-1,6-1 0,9-2 0,8 6 1,10 4-1,12 6 0,9 6-1,8 9 2,9 5-1,6 5 0,5-1 1,0-2-1,-3-2 0,-2-6 0,-4-11 0,-4-7-2,-3-3-4,-12-20-23,4-8-6,-8-19 1,-7-12-1</inkml:trace>
  <inkml:trace contextRef="#ctx0" brushRef="#br0" timeOffset="271812">1121 6415 93,'16'-1'34,"0"-2"1,3 3-1,1 4-31,9-10-2,10-4 0,8 2 0,2-2 0,5-1-1,-3 1 0,-3 2-1,-4 3 0,-9-1-2,-5 7-2,-11-11-3,3 14-25,-22-4 0,2 13-1,-17 1 1</inkml:trace>
  <inkml:trace contextRef="#ctx0" brushRef="#br0" timeOffset="272078">1047 6985 74,'-6'19'35,"6"-19"0,7 14 0,3-21-11,9 3-23,16-8 0,9 2 0,7-3 0,7-2 0,7 0-1,4-4-2,3 4-3,-3-16-11,-1 12-18,-4-4-1,-6 1 0,-15-2 0</inkml:trace>
  <inkml:trace contextRef="#ctx0" brushRef="#br0" timeOffset="272375">2131 6324 104,'-25'35'36,"0"14"0,-3 5-1,4 17-35,15 14-1,6 7 2,4 10-3,-1-1 2,1-1-2,-1-12-1,1-13-3,-7-31-16,3-20-13,-4-37 0,-3-37 0,-10-39 0</inkml:trace>
  <inkml:trace contextRef="#ctx0" brushRef="#br0" timeOffset="275250">1298 1515 40,'-5'-13'27,"0"-1"2,-3-3-1,8 17-17,-9-26-2,9 26-3,-2-17-1,2 17-2,0 0 0,1 11 0,-3 16-1,1 14 0,-3 13 1,2 12-2,0 13 2,0 9-2,-2 4 0,3 0 0,0-8 0,1-12-1,2-13-1,-2-10-1,5-12-1,-3-14-2,10-4-10,-4-23-17,7-14 1,0-21 0,4-13 0</inkml:trace>
  <inkml:trace contextRef="#ctx0" brushRef="#br0" timeOffset="374453">1822 1483 34,'-7'-21'28,"3"4"-1,-4 0-6,0-3-8,5 8-3,-3-3-2,6 15-3,-9-24 1,9 24 0,-8-18-1,8 18 0,-5-14-1,5 14 0,0 0-1,0 0 0,-8-13-2,8 13 0,0 0 0,-6 24 0,0 2-1,-2 15 1,-3 14 1,1 14 0,-1 13 0,0 13-1,2 3 1,1-1-1,4-3 0,1-12 0,3-14-1,0-9 1,1-18-2,-1-8 2,0-13-2,-1-9 1,1-11-3,0 0-2,0 0-10,5-30-19,2-9 1,-5-18-2,4-10 0</inkml:trace>
  <inkml:trace contextRef="#ctx0" brushRef="#br0" timeOffset="428250">835 1331 5,'32'-60'5,"7"4"0,4 1 0,7 5-2,6 3 0,5 5 0,5 9-1,3 2 0,5 8-1,1 4 0,2 8-1,0 4 0,-1 6-1,-3 3 0,-3 8 0,-8 5 0,-5 6-1,-8 9 1,-7 6 0,-7 13 0,-5 7 0,-8 11 0,-6 8-1,-2 14 0,-8 9 0,-3 5-1,-3 10-1,-9 0 0,-2 4-2,-8-11 6</inkml:trace>
  <inkml:trace contextRef="#ctx0" brushRef="#br0" timeOffset="428609">1144 2356 20,'-72'-65'11,"6"-16"-2,11-11 1,12-10-3,11-11-2,16 1-4,9-1-1,13 3-1,12 3-1,9 6-1,13 9-2,10 7-3,15 11-1,13 12-8,5 0 1,19 19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6:30.0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 36 61,'-4'17'29,"4"-17"-1,0 0-2,-12-8-21,12 8-6,0-11 1,0 11-2,5-14 1,-5 14-3,3-12-3,-3 12-11,0 0-8,8-8 1,-8 8-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7:21.8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61 1226 65,'0'-31'30,"1"0"1,0-9-6,3 18-15,-8-7-2,7 15 0,-7-1-3,4 15-1,-14-2-1,-1 19-1,-4 13-1,-5 19 1,-7 15-2,-2 20 1,-1 16 0,-1 17 0,7 7-1,11-2 0,8-1 0,13-12 0,14-16 0,13-15 1,11-23-1,9-20 0,8-24 1,3-15 0,0-23 0,2-19 0,-4-19 0,-6-18 0,-5-13 0,-11-13 0,-10-8 0,-12 1 0,-12 1 0,-11 11 0,-13 12-1,-6 13 1,-8 19 0,-5 18-1,-1 17-1,2 13 0,5 13 0,4 6-3,12 19-3,4-6-10,19 19-17,4 0-1,15 7 1,4 0-1</inkml:trace>
  <inkml:trace contextRef="#ctx0" brushRef="#br0" timeOffset="516">1034 2140 81,'0'0'32,"5"12"1,-5-12-2,-7-12-30,7 0-2,0-9-2,9 4-14,-1-12-14,7-8 0,1-9 0,5-8-1</inkml:trace>
  <inkml:trace contextRef="#ctx0" brushRef="#br0" timeOffset="719">1465 1161 67,'-13'2'31,"-4"15"0,-4 5-1,-1 3-22,1 1-3,6 10 0,1-8-2,13 3 1,3-6-1,15 2 0,8-5 0,12 4 0,6-1 0,11 5-1,2 2 1,2 6-1,-3 0 0,-1 7 0,-6-1-1,-6-1 0,-11 3 0,-7 3 0,-13-3 0,-7 3 0,-11-4 0,-10-1 0,-12-1-1,-11-3 1,-7-7-3,-10-6 1,-3-4-4,-8-17-3,8 1-9,-8-27-18,15-9 0,3-22 0,14-13 1</inkml:trace>
  <inkml:trace contextRef="#ctx0" brushRef="#br0" timeOffset="1063">1326 1382 51,'18'-25'27,"-1"11"3,7 4-1,7 10-17,6-11-3,18 9-2,1-7-2,9-1-5,4 4-6,0-11-5,3 11-3,-12-18 0,3 14-2,-15-14 0,2 10-1,-11-11 1,-2 1 0,-1 11 0,-7-6 1,9 17 3</inkml:trace>
  <inkml:trace contextRef="#ctx0" brushRef="#br0" timeOffset="1313">2707 1403 80,'13'5'33,"-3"3"1,-10-8-2,0 0-22,-17 3-3,4 6-1,-8 3-3,-2 10-1,-8 9 0,-2 14-1,-5 15 0,-4 10-2,2 10 1,-2-1-2,6 4-2,2-14-4,13 1-18,0-20-8,10-15 0,1-19-1,10-16 2</inkml:trace>
  <inkml:trace contextRef="#ctx0" brushRef="#br0" timeOffset="1578">2343 1522 62,'0'0'31,"0"0"1,0 0 0,18 13-22,-8-1 0,15 19-1,-3-2 0,13 16-4,2 0-1,6 7-2,2 5-2,0-6 0,0 2-3,-3-13-2,1-2-4,-10-19-7,7-4-16,-10-17 0,2-10-1,-5-14 1</inkml:trace>
  <inkml:trace contextRef="#ctx0" brushRef="#br0" timeOffset="1844">3148 1113 83,'4'-31'32,"4"8"0,4-3 1,8 13-26,8-3-1,12 14-1,4-1-1,8 12 0,-2 5 0,1 7-2,-11 8 0,-8 7 0,-13 7-1,-16 2 0,-23 3-1,-14 5 1,-12-1-1,-11 2 1,-7-3-1,3-4 0,3-10-1,9-4 0,14-5 1,12-6 0,14-8 0,12 0-1,13-5 0,9-1 1,11 3 0,10 2 0,9 3 0,5 7 1,2 7-1,2 8 0,-1 9 0,-4 8 1,-8 5-1,-8 3 1,-8 2-1,-10-2 1,-7-4-1,-7-5 1,-12-8 0,-9-6 0,-11-6 0,-11-5 0,-13-7 0,-10-7-1,-12-8 0,-7-6-1,-5-5-1,0-13-1,5-4-4,1-18-8,18-4-20,7-15 0,19-9-1,9-17 1</inkml:trace>
  <inkml:trace contextRef="#ctx0" brushRef="#br0" timeOffset="2469">3710 0 75,'0'0'30,"-11"-5"0,11 5 1,-3 23-28,3 5 2,6 18-1,-5 12 1,6 20-1,-6 10 0,7 10-1,0 5 0,3 7 0,0-6-1,4-3 0,2-14-1,-1-8 0,1-12 0,-2-9-1,-2-9-4,-6-18-3,7 4-13,-14-35-13,0 0 0,5-12 0,-3-23 0</inkml:trace>
  <inkml:trace contextRef="#ctx0" brushRef="#br0" timeOffset="2766">4158 427 73,'9'-2'30,"-9"2"1,0 0 0,-16 12-26,-6 8 1,-13-1-2,-4 11 0,-9 1-1,-3 5 0,-4 2-1,5 4 1,5-8-2,11 8 1,8-7 1,11 0 0,12-2 0,11 3-1,7-6 2,15 3-2,5 5 1,6-7-1,9 2-1,0-4-1,-1-2 0,-2-4-1,-2 0-2,-11-11-4,5 5-8,-19-17-18,2-2-2,-8-15 1,2-1-1</inkml:trace>
  <inkml:trace contextRef="#ctx0" brushRef="#br0" timeOffset="3125">4444 780 75,'-9'0'32,"9"0"-1,0 0 3,0 0-27,18 3 0,0-6-1,13 4 0,3-10 0,8 3-2,3-5 0,1-1-2,3 0-1,-3 0 0,-5 0 0,-9 1-2,-2 1-1,-10-3-3,-3 9-8,-10-9-21,0 2 0,-4-6-1,4 2 1</inkml:trace>
  <inkml:trace contextRef="#ctx0" brushRef="#br0" timeOffset="3422">5294 211 79,'0'0'32,"4"17"1,-4-17 1,1 32-28,-2 0 0,6 19 0,-6 8 0,4 16 0,-4 9 0,5 11-2,-2 3-2,6 3 1,-2-4-2,3-7-1,4-7-1,-2-6-2,6 1-10,-7-16-22,1-1 0,-6-19-1,3-11 1</inkml:trace>
  <inkml:trace contextRef="#ctx0" brushRef="#br0" timeOffset="100110">4095 1754 6,'-14'-18'12,"-6"3"0,9 3 1,2 6-1,9 6 0,0 0 0,4-13-1,18 13-2,13-1-3,17 1-2,14-3-2,15 7 0,17-4 0,13 5 0,7-2-1,7 5 1,-2-2-1,-3 2 0,-6 2 0,-7 0-1,-13 1-1,-12-2-3,-15 5-5,-18-6-4,-18 4-5,-18 2-5,-26-11-2,-17 7 2</inkml:trace>
  <inkml:trace contextRef="#ctx0" brushRef="#br0" timeOffset="100407">4354 1746 3,'-45'-3'19,"4"-6"-1,26 5-4,15 4-2,15-9 0,23 7-3,16-2-2,16 2-4,15 0-3,14 2-6,6-4-14,12 12-1,-9-11-1,0 5-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8:39.7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7 1778 66,'11'-5'31,"-1"-4"1,2-5-1,-3-12-24,11 0 0,-1-15 1,8 2-1,-2-13-3,4 0 0,-4-3-2,4 0 0,-5 1 0,-2 6-1,-4 6 1,-3 8 0,-6 7 0,0 8 0,-7 2 1,-2 17-1,-6-11 1,-2 13-1,-5 4-1,-5 7 0,-5 8-1,-8 12 0,-4 8-1,-11 14 1,-7 11 0,-7 5-1,-7 9 0,-4 5 1,-1 4 0,-1 2 0,1-6 0,3-5 0,7-8 0,7-9 1,7-12-1,11-11 1,7-15-1,8-6-1,11-10 2,11-9-1,0 0-1,22 3 1,1-6 0,8 1 0,8-3 0,7 0 0,4 0 0,8 0 0,2 2 0,3-1 0,1 2 0,-1 0 0,-4 2 0,-3 4 1,-6-3-1,-5 8 0,-10-3 1,-8 2-1,-7 2 1,-5 3-1,-7 4 0,-5 5 0,-5 6 1,-5 5-1,-7 11 0,-5 4 0,-8 7-1,-9 10 2,-9 6-1,-8 2 0,-5 2 0,-6 3-1,-1-6 1,-1 5-1,4-7 1,2-1 0,4-4-1,10-6 1,3-7 0,8-7-1,5-7 1,7-5 0,8-6-1,7-7 1,10 2-1,8-9 0,10 1 1,9-1 0,10-3 1,9 2-1,9-5 0,12-1 1,9-5 0,6 3-1,6-5 1,5-2 0,3 0-1,2-6 1,0-2 0,-6-1-1,-9-4 0,-4-1 1,-10-2-1,-10-2 1,-10 0 0,-15 0-1,-8-6 2,-10-4-1,-12-19 1,-8-6 0,-10-5-2,-6-8 1,-3-12-1,-5-8 0,-4 3-2,-1-3-1,1 14-2,1-2-7,12 11-24,-10 3 0,8 24-1,-6 6 1</inkml:trace>
  <inkml:trace contextRef="#ctx0" brushRef="#br0" timeOffset="1156">356 4304 91,'-9'-1'34,"9"1"0,0 0-2,-9-2-31,9 2 1,15 6-2,-3 12 0,3 9 1,3 13 0,0 20-2,-2 20 3,1 13-2,-5 5 1,-4 14 0,-3-3 0,-4-12-2,-3-7-5,8-21-7,-10-32-19,4-37 1,7-19-3,1-40 1</inkml:trace>
  <inkml:trace contextRef="#ctx0" brushRef="#br0" timeOffset="1406">908 4059 54,'30'-25'31,"-8"15"0,-9 20-2,-19 4-15,4 20-5,-18 1-1,2 15-3,-13-1-3,-5 9-2,-7 0 0,-4 3 1,-6-8 1,1 4 0,0-8 0,6 1 1,2-8 0,12 1 0,5-12 0,15 1 0,12-3-2,14-2 0,12 1-1,11-2 1,9 2-2,7-4 2,3 6-1,3-5 0,-3-4 1,-4-2-1,-5 2-2,-8-4-2,2 3-6,-17-1-24,5-12 2,-13-13-3,-4-4 1</inkml:trace>
  <inkml:trace contextRef="#ctx0" brushRef="#br0" timeOffset="1781">1067 4501 83,'15'-15'32,"-5"17"0,0-5 0,7 10-25,2-10-2,9 6-1,3-1 0,9 0 0,-4-2-1,4-2-2,-4 3 0,-3-2-2,-5 3-1,-6-6-3,-2 9-2,-20-5-20,12-5-5,-12 5-1,-13 0 1</inkml:trace>
  <inkml:trace contextRef="#ctx0" brushRef="#br0" timeOffset="2016">1127 4711 76,'-6'25'32,"5"-6"0,10 0 2,-9-19-22,34 15-3,-5-13-3,9 4 0,2-10-3,4 1 1,-2-3-2,-1-4-2,-1-2 1,-5-3-4,0 3-3,-10-13-13,1 8-14,-8-10-1,3-2 0,-5-9-1</inkml:trace>
  <inkml:trace contextRef="#ctx0" brushRef="#br0" timeOffset="2234">1916 4109 87,'11'-7'34,"0"16"-1,-10 6 1,8 19-22,-14 0-5,8 20 0,-5 7-4,2 11 0,1 9-1,2 8-1,-1-9-1,1 6 0,4-11-4,-5-13-4,9-5-8,-10-16-18,4-24 0,-11-29-1,-1-14 1</inkml:trace>
  <inkml:trace contextRef="#ctx0" brushRef="#br0" timeOffset="2734">147 376 77,'-16'-47'33,"3"12"0,-2 7-2,4 16-21,0-4-3,11 16-3,0 0-1,1 23-1,7 10-1,3 14 0,-1 13 0,5 12 0,-1 5 0,2 8 0,-1 1 0,0-5-1,-2-8-1,-2-12-1,5-10-3,-9-20-2,7 2-3,-14-33-7,14-2-15,-6-27 0,0-13 0,0-17 1</inkml:trace>
  <inkml:trace contextRef="#ctx0" brushRef="#br0" timeOffset="3000">492 172 43,'25'-21'27,"-9"6"2,-1 11 0,-3 19-9,-7-2-6,3 19-5,-8 1-3,8 8-1,-7 1-2,2 2 0,1-6-1,2-1 0,2-11 0,6-6 2,3-6 0,7-3-1,2-6 1,9 2 0,1-2-2,6 3 0,-1-3-1,1 4 0,-3-1-1,-1 4 0,-8-1 0,-7 6 0,-7 4 0,-8 4 0,-8 4 0,-6 4-1,-6 1-1,-5-2-2,-2 6-5,-12-13-18,4-5-7,-8-15-1,0-14 1,-4-19-1</inkml:trace>
  <inkml:trace contextRef="#ctx0" brushRef="#br0" timeOffset="3344">617 261 73,'2'-32'30,"5"7"0,5 8-1,2-5-18,16 9-4,8-9-3,9-1-3,12 3-5,-2-6-11,12 9-15,1-3-1,-2 8 0,-4 0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8:43.5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79 1615 77,'0'0'32,"3"-15"0,-3 15-1,-9 17-21,10 12-4,-2 4-3,1 11-1,4 4-2,-2 6 1,1 0-1,-2 0 1,2-8-1,-2-6 1,2-7-1,0-9 1,0-4-1,4-4 0,4-1 1,5-5-1,5-4 0,6-2 0,5-2 1,3-5-1,3-2 1,1-1-1,-1-2 1,-3-1-1,-2 2 0,-5-1-1,-4 4-1,-8-3-4,2 11-10,-9-8-17,-9 4 0,0 0 0,-15-21 0</inkml:trace>
  <inkml:trace contextRef="#ctx0" brushRef="#br0" timeOffset="375">539 1621 48,'9'-4'29,"-9"4"1,12 19 1,-8 11-15,-4 1-7,9 24 0,-9 5-2,7 19-2,-5 5-2,0 11-1,-1-3-1,1-3-1,-1-7-1,0-11-2,4-5-6,-5-20-17,8-8-5,-2-12-1,-1-9 0</inkml:trace>
  <inkml:trace contextRef="#ctx0" brushRef="#br0" timeOffset="688">0 2753 85,'-9'12'31,"9"-12"-1,0 0 0,11 9-27,14-17-1,14 0 0,6-2 0,13 1 0,12-6 0,10 2 0,4-2-1,5 2 0,1 1-2,-3-2-2,-1 6-4,-14-13-8,-3 15-16,-16 0-1,-12 6 0,-20 6-1</inkml:trace>
  <inkml:trace contextRef="#ctx0" brushRef="#br0" timeOffset="953">314 3188 94,'-21'17'32,"4"-2"1,4 7-2,3 1-26,12 7-2,3 2 0,5 12-1,0 11-1,3 8 2,-2 2-2,-1 6 1,1-7-1,-3-2-1,-2-4-1,0-13-4,4 1-7,-7-23-21,8-8-1,-11-15 0,16-31 0</inkml:trace>
  <inkml:trace contextRef="#ctx0" brushRef="#br0" timeOffset="1219">718 3075 92,'12'18'32,"-2"6"1,-5 5-2,2 1-26,8 5-2,4 0 0,10 1-1,3-3 0,7 0 0,3-2-1,-1-3 1,-2-3-1,-2-2 1,-7-5-1,-5 3 0,-6-1 1,-8 0-1,-7-2 0,-6 5-2,-4 4-3,-14-15-10,-2 7-20,-11-13-1,-5-2 0,-11-20-1</inkml:trace>
  <inkml:trace contextRef="#ctx0" brushRef="#br0" timeOffset="1484">725 3111 63,'19'-29'33,"4"5"-1,5 1 0,6 12-15,8-17-10,12 7-3,8-2-8,-3-13-17,10 7-12,-2-5 0,-4-3 0,-10-4-1</inkml:trace>
  <inkml:trace contextRef="#ctx0" brushRef="#br0" timeOffset="1719">1852 1123 68,'4'-15'32,"-4"15"-2,0 0 2,-10 17-25,5 16 0,-7 2-1,1 22-2,-5 9 0,0 19 0,-7 12-1,1 20 1,-5 8 0,2 20-1,0 17-1,4 14 0,4 14 0,8 14-1,9 3 1,10-6-2,11-3 1,8-11-1,13-16 0,7-18-1,7-23-1,4-29-2,3-16-2,-3-37-6,11-13-17,-9-38-6,-5-23-1,-9-28 1</inkml:trace>
  <inkml:trace contextRef="#ctx0" brushRef="#br0" timeOffset="2141">2332 1368 89,'-16'-1'34,"4"-1"-1,12 2 0,0 0-31,16-5 0,13 5-2,11 2 0,6 7 1,7 0-1,0 3 0,-6 3 0,-6 1 1,-8 4 0,-13 1-1,-12 3 1,-11-2 0,-9 1 0,-7-1 0,-1 0 0,-2-4-1,3-3 0,3-4 0,6-4 0,10-7 0,0 0 0,1 14 0,9-7 0,5 3 0,2 3 0,3 0 1,2 4 0,-3-1 0,-2 4 0,-6-1 1,-6 2-1,-7 1 1,-8 0-1,-9-1 0,-3 1 0,-8-1 0,-1-1 0,-3-1-2,2-7-1,4 7-3,-3-17-9,14 14-21,-3-5 0,8 6-1,-2-9 0</inkml:trace>
  <inkml:trace contextRef="#ctx0" brushRef="#br0" timeOffset="2672">2095 2389 97,'-25'36'35,"4"-14"2,11-2-2,10-20-31,0 0-2,30 2-1,11-10 1,4-3-1,11-1 1,4-4-1,5 0 0,0-2 0,-3 2 0,-2-1-1,-2 4 0,-4 3-1,-2-1 0,-4 7-2,-8-7-4,3 19-17,-15-7-12,-4 6 0,-24-7-1,1 23 0</inkml:trace>
  <inkml:trace contextRef="#ctx0" brushRef="#br0" timeOffset="2953">2413 2743 85,'-13'32'34,"11"-4"1,9-9-2,12 0-29,10-9-2,12 1 0,7 0-1,6 0 0,-2 0 0,-1 1 1,-12-6 0,-5 7 0,-14-1 1,-9 6-1,-14 1 1,-8 9-2,-13 1 1,-7 8-1,-6 6 0,-4 5-1,-1-3 1,1 0-2,1-7 2,8-2 0,7-7-1,9-7 1,9-3-1,9-7 0,13-2-1,7-4 1,12-1 0,7-2-1,9-4 0,7-2 0,4-7-1,-2-10-1,2 1-4,-8-17-6,7 2-22,-13-15-1,-4-1-1,-13-10 1</inkml:trace>
  <inkml:trace contextRef="#ctx0" brushRef="#br0" timeOffset="3406">2911 873 84,'-20'-16'33,"1"8"0,4 12-1,3 7-27,14 16-1,8 14-1,12 21 0,6 21-1,11 31 1,5 23-1,8 23 0,1 18-1,5 13 0,-3 8-1,-1 2 0,-5-6 1,-10-8-1,-7-16 0,-11-12 0,-10-11 0,-11-13 1,-11-16-1,-9-10 0,-8-13 0,-5-13-2,-3-11 1,-4-19-5,8-4-9,-6-36-21,7-22 1,3-29-1,5-22 0</inkml:trace>
  <inkml:trace contextRef="#ctx0" brushRef="#br0" timeOffset="3859">3409 301 82,'-25'-25'34,"4"9"-2,-2 3 0,5 9-29,9 4 0,11 13 0,2 18-2,6 18 0,5 17 1,7 19 0,0 14 0,4 13-1,-1 8 1,2 0-2,-4-8 1,0-14-2,-4-16 0,-6-20-2,-2-10-4,-10-29-10,4-6-16,-5-17 0,-5-30 0,-2-12-1</inkml:trace>
  <inkml:trace contextRef="#ctx0" brushRef="#br0" timeOffset="4125">3814 347 33,'22'-23'30,"-7"11"-1,-15 12 1,0 0-12,-17 29-4,-8-6-3,0 14-2,-9-5-5,2 9 2,-4-6-2,4 2 2,0-12-2,10-2 1,2-12-3,9 0 0,11-11-1,-5 24-1,11-8 1,6 3-2,5 8 1,5 2-1,4 7 2,3 4-1,2 0 0,-1 0 1,0-1-2,-2-3 1,-2-5-1,-7-7-1,2-2-3,-11-13-7,7 4-23,-17-13 0,10-8 0,-14-11 0</inkml:trace>
  <inkml:trace contextRef="#ctx0" brushRef="#br0" timeOffset="4516">4012 674 77,'23'6'34,"2"2"0,0-4-1,3 2-28,5-7-1,10 5 1,0-9-2,8 2-1,-4-3-1,2 0 1,-4-4-2,-3 2 1,-6-1-3,-4-4-2,4 9-11,-11-10-19,-1-3 0,-10-7-1,-4-2 0</inkml:trace>
  <inkml:trace contextRef="#ctx0" brushRef="#br0" timeOffset="4781">4888 0 97,'9'28'39,"-7"2"-1,-1 14-2,-4 3-34,6 14-1,5 16 0,4 11 0,-1 12 0,4 5 0,-2 3-1,-1-2 1,-1-5-1,-3-8-2,1-2-3,-6-23-16,9 5-17,-4-17 1,-3-16 0,-4-23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33:11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1 452 15,'-21'-45'27,"10"6"-11,6-8 2,6 10-8,10 4-2,6 8-4,12 9 0,17 5-2,13 6 0,19 7-1,19 1 1,22-3 1,18 1 0,20 1-1,19-1 1,10-7 0,13 7-1,4-2 0,3 1 1,-3 5-2,1 2 1,-9-4 0,-6 4 0,-9 6-2,-12 0 1,-14-4 0,-15 8 0,-19-4 0,-18 0-2,-19 6-3,-24-6-3,-17-2-9,-23-5-12,-32-4 2,-24 1-4,-33-15 2</inkml:trace>
  <inkml:trace contextRef="#ctx0" brushRef="#br0" timeOffset="406">437 500 31,'-37'17'30,"37"-17"0,44-22-1,30-3-21,40 5-3,65 5-3,-3 1 2,18 2-5,15 6-1,12 12-11,-6 7-11,-3 4-4,-2 3-1,-60-23 2</inkml:trace>
  <inkml:trace contextRef="#ctx0" brushRef="#br0" timeOffset="55625">241 209 54,'-50'-26'33,"1"-4"-1,7 6 3,-3-2-27,20 13-3,4 0 0,12 0-1,9 13-2,23-18-1,9 7 1,16 5-1,17 0 1,20 1 1,16 0-1,22 9 1,14-5-1,20 6 1,14 2-1,7 1 0,11-5 0,8 5-1,5 1 0,-3-2 0,-2 2-1,-3-1 1,-10 2-1,-7-5 0,-16 8 0,-14-6 0,-19-3 0,-18-3 0,-25 2 0,-17-6 0,-24 0 0,-21-3 0,-26-8-1,-25-2 0,-23 5 0,-29-2 0,-22-1 0,-27-1 0,-22 5 0,-30 2 0,-15 7 1,-20 1-1,-13-2 2,-11 6-1,-2 7 0,1-3 1,6 2 1,19 1 0,21-4 0,28 1-1,29 0 0,35-1 1,27-5-2,27 4 0,28 0 1,21-6-2,35 7 2,22-2 0,25-1 0,28 0 0,27-1 1,26 0 0,25 2-2,17-1 1,12 4 0,9 2-1,3-6 0,0-1 1,-5 7-2,-6-5 0,-11 2-2,-13 1-3,-10 6-5,-25-9-28,-15 0 2,-32-15-3,-29-10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8:31.2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1 535 60,'-39'17'29,"19"0"-1,11-8-1,22 1-20,14-5-10,23 6 1,10-3 1,23 2 3,21-3 0,16-5 1,14-4-1,12-7 0,13-5-1,10-4 1,17-1 0,7-6 0,9 0 0,7-2-2,12-1 2,4-1-2,8 2 1,40-3-1,-20 2 0,34-2 0,-18-2-1,35 4 2,-19-1-1,4 1 1,8 0-2,-32-1 2,32 0-1,-5 1 0,6 3 0,-32 5 0,26 5 1,26 6-1,-30 5 0,31 4 0,-31 8 0,-31 1 1,26 4-1,-4-5 0,-2 1 0,-32-5-1,23 1 1,-40-1 0,22 2-1,-12 1 1,-14 4-1,-19 5 1,-17 7 0,-21 10 0,-18 9 0,-19 9-1,-17 9 2,-18 11 0,-13 16-1,-17 10 1,-9 17 0,-14 12 0,-10 16 0,-12 16-1,-9 13 1,-11 16-1,-10 7 0,-9 15 0,-7 7 1,-8 8-1,-6 10 2,-4 1 0,-5 4 0,-1-1-1,1-1 1,3-14 2,7-7-2,5-17 0,11-14 0,8-19-1,11-14 1,9-21-1,12-13-1,9-16 0,9-10 1,10-15-1,11-6 0,5-10 0,14-7 0,10-9 1,9-2 0,10-7 1,12-4-1,13-6 1,10-3-1,15-7 1,11 0-1,17-6 0,11-7 0,18-2 0,15-3 0,13-4 0,17-5-1,11 0 1,47-3-1,-19-3 1,13 2-1,9 3 0,9 1 1,42 2-1,-25 5 0,7 2 0,-27 5 0,37 4 0,2 4 0,3 2 0,-1 0-1,1 1 1,-7 1-1,-7-2 0,-12 0-1,-10 4-4,-21-13-10,-10 4-21,-21-5-1,-60-3 0,6-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33:54.5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92 286 24,'-11'-4'23,"11"4"-6,-11-14-2,2 1-2,9 13-4,-19-25-2,9 10-2,-5-2 0,4 3-2,-6-3-1,0 1 0,-4 1 0,-2 2-1,-5-1 1,-6 5 0,-5 1 1,-4 5 0,-4-1-1,0 8 1,-4 0-1,-1 8 1,-1 1-1,4 8 0,0 3-1,-2 8 0,-1 3-1,0 6 0,-3 0 2,5 4-2,-1 4 1,-1 3 0,5-2 0,0 3 0,3 1 0,6 4 0,0 3 0,4 3 0,2-2-1,2 2 1,5 2-1,2-2 2,1 4 0,3 1-1,1-6 0,2 4 1,3 0-1,2-2 0,2 5 1,3 1-1,3-2-1,4 2 1,1-1 1,4 1-1,3-5 1,2 2-2,2-3 2,4 1-1,-2-5 1,8 2-1,-1 2-1,5-1 2,3-2-2,7 0 2,1-5-2,7-4 1,3-3-1,5-5 1,5-7-1,2-3 0,-1-6 0,5-4 0,-3-8 0,3-3-1,1-11 2,-1-3 0,0-6 0,3-6 0,-1-8 0,0-6 0,0-6 0,-1-5 0,-3-6 1,-1-6-2,-3-7 1,1-11-1,-5-3 1,1-9-1,-5-3 0,-4-5 0,-6-6 0,-4-3-1,-3-9 1,-7 1 0,-6-5 0,-5-2-1,-3-2 0,-2-3 0,-3-3 1,-3 1-1,-5 6 1,-4 7 0,-6 2-2,-5 8 1,-9 5 1,-7 8 0,-7 7-1,-6 7 1,-3 1 0,-4 2-1,-2 4 2,-2 6-1,2 5 1,0 6-1,1 11-1,1 9-2,1 20-2,-5 3-12,15 28-17,-3 3-1,11 10 0,0-4-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1:44.4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4 102 20,'-14'-16'24,"-1"-4"0,0-2-8,8 8-2,-1-1-3,8 15-3,-5-15-2,5 15-3,9-1 0,0 5-3,3 2-1,2 1 2,8 1-1,2 1 1,6-2 0,1 3 0,5-5 0,-1 3 0,4-4 2,0-1-2,-3-4 2,0 2-1,-6-3 0,-2 1 0,-6-3 0,1 2-1,-10 1 0,-2-2-1,-11 3 0,13-1-2,-13 1-2,0 0-4,11 16-7,-11-16-6,5 23-6,4-3 1,1 0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1:44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6 57 51,'-17'-10'27,"-7"-3"0,2 1-2,-3 1-22,6 0 0,10 11-2,9 0 1,0 0-3,14 19 2,0-11-1,6 1 1,3 2 0,6-3 1,2 0-1,3-4 0,1 0 1,4-5-1,3-2 0,-2-1-1,4 0 2,1-5-3,3 2 2,-2 0-2,0 1 1,-2-2-1,-7 5 1,-2-1 0,-7 2 0,-9 0 0,-4 2 0,-3-1-1,-12 1-3,16 1-7,-16-1-10,16-3-4,-1 3-2,-2-3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1:45.4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7 45 61,'-12'-12'30,"2"2"-3,-4-3 1,3 3-30,11 10 3,0 0-2,15 16 1,3-3 0,5 1 0,2-1 1,3 0 0,0-1 1,0-3-1,0-4 2,2-2-1,-3-1-1,1-1 1,1-4-2,1 2 2,-1-1-2,3 1 1,-4-2-2,-4 2 1,0-3-1,-5 4 1,-3 0 0,-5-1-1,-4 2-2,-7-1-5,10 4-5,-10-4-15,11 2 2,1 0-2,4-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1:45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2 65,'10'-3'29,"-10"3"1,0-10-2,0 10-26,0 0-1,21 3-1,0 7 1,5-2-1,2 4 1,4-3-2,1 2 2,3-2-2,-2-3 1,-1 1 0,-2-7 0,2 2 0,-3-6 1,-1 2 1,0-4-1,0 0 1,-1 0-2,6 0 2,-2 0-3,3-3 2,2 4-3,-2-3 0,4 4-4,-6-6-7,5 5-13,-2 1-3,-3-2 2,0-3-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1:46.3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67,'-6'13'31,"6"-13"-2,0 0-1,0 0-26,0 0-2,27 6-1,-3 1 0,9 2 1,2-3 0,6 0 0,-1-1 1,0-4-1,-2 0 1,-3-2-1,-2 0 1,-8-3 0,-2 3 0,-6 0-1,-4 0 1,-3-1-1,-1 0-1,-9 2 0,12-3-2,-4 11-5,-8-8-8,15 0-11,-4 2-2,5 3 1,-1-4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4-11-20T22:41:46.8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50,'0'0'27,"16"0"2,-16 0-3,15-1-25,5 8-1,9 7 0,3-3 0,4 2 0,1-1 1,0-1 0,-4-3 1,-3-4 1,-1 0 0,-8-9 1,-1 5-1,-4-7 0,-1 5 1,-4-6-2,3 4 0,-4-1-1,1 1-1,-1 1 0,0 3-1,0 1 0,0 1-2,1 4 0,1-2-1,11 10-4,-5-13-7,17 11-9,4-7-5,6-5-1,8-5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0F1672-3391-4EA0-B5D8-8E1383EC9F7E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F540E2-950F-4F9B-A5FC-7AD3BCDFCD16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6306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F540E2-950F-4F9B-A5FC-7AD3BCDFCD16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F540E2-950F-4F9B-A5FC-7AD3BCDFCD16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78251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850026-B686-4F79-B7BD-AF805685C762}" type="slidenum">
              <a:rPr lang="en-CA" smtClean="0"/>
              <a:pPr eaLnBrk="1" hangingPunct="1"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8E2FB8-E801-4A02-B423-2C54A83A1D5F}" type="slidenum">
              <a:rPr lang="en-CA" smtClean="0"/>
              <a:pPr eaLnBrk="1" hangingPunct="1"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A60D9C2-769F-4B9F-90DB-5F90818D04F2}" type="slidenum">
              <a:rPr lang="en-CA" smtClean="0"/>
              <a:pPr eaLnBrk="1" hangingPunct="1"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8C9CEF-D657-43C7-ABC1-46D1929BDD22}" type="slidenum">
              <a:rPr lang="en-CA" smtClean="0"/>
              <a:pPr eaLnBrk="1" hangingPunct="1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40F978-5AC6-4745-981B-41E340CB64D0}" type="slidenum">
              <a:rPr lang="en-CA" smtClean="0"/>
              <a:pPr eaLnBrk="1" hangingPunct="1"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F540E2-950F-4F9B-A5FC-7AD3BCDFCD16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43F635-97B0-4808-AE1D-0DE1387D8C15}" type="slidenum">
              <a:rPr lang="en-CA" smtClean="0"/>
              <a:pPr eaLnBrk="1" hangingPunct="1"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F540E2-950F-4F9B-A5FC-7AD3BCDFCD16}" type="slidenum">
              <a:rPr lang="en-CA" smtClean="0"/>
              <a:pPr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17-12-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58.wmf"/><Relationship Id="rId26" Type="http://schemas.openxmlformats.org/officeDocument/2006/relationships/image" Target="../media/image162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166.wmf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14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61.wmf"/><Relationship Id="rId32" Type="http://schemas.openxmlformats.org/officeDocument/2006/relationships/image" Target="../media/image165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63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6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9" Type="http://schemas.openxmlformats.org/officeDocument/2006/relationships/image" Target="../media/image33.wmf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7.wmf"/><Relationship Id="rId50" Type="http://schemas.openxmlformats.org/officeDocument/2006/relationships/oleObject" Target="../embeddings/oleObject38.bin"/><Relationship Id="rId55" Type="http://schemas.openxmlformats.org/officeDocument/2006/relationships/image" Target="../media/image41.wmf"/><Relationship Id="rId63" Type="http://schemas.openxmlformats.org/officeDocument/2006/relationships/image" Target="../media/image45.wmf"/><Relationship Id="rId68" Type="http://schemas.openxmlformats.org/officeDocument/2006/relationships/hyperlink" Target="http://www.bcmath.ca/" TargetMode="Externa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6.wmf"/><Relationship Id="rId53" Type="http://schemas.openxmlformats.org/officeDocument/2006/relationships/image" Target="../media/image40.wmf"/><Relationship Id="rId58" Type="http://schemas.openxmlformats.org/officeDocument/2006/relationships/oleObject" Target="../embeddings/oleObject42.bin"/><Relationship Id="rId66" Type="http://schemas.openxmlformats.org/officeDocument/2006/relationships/oleObject" Target="../embeddings/oleObject46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49" Type="http://schemas.openxmlformats.org/officeDocument/2006/relationships/image" Target="../media/image38.wmf"/><Relationship Id="rId57" Type="http://schemas.openxmlformats.org/officeDocument/2006/relationships/image" Target="../media/image42.wmf"/><Relationship Id="rId61" Type="http://schemas.openxmlformats.org/officeDocument/2006/relationships/image" Target="../media/image4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35.bin"/><Relationship Id="rId52" Type="http://schemas.openxmlformats.org/officeDocument/2006/relationships/oleObject" Target="../embeddings/oleObject39.bin"/><Relationship Id="rId60" Type="http://schemas.openxmlformats.org/officeDocument/2006/relationships/oleObject" Target="../embeddings/oleObject43.bin"/><Relationship Id="rId65" Type="http://schemas.openxmlformats.org/officeDocument/2006/relationships/image" Target="../media/image4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1.wmf"/><Relationship Id="rId43" Type="http://schemas.openxmlformats.org/officeDocument/2006/relationships/image" Target="../media/image35.wmf"/><Relationship Id="rId48" Type="http://schemas.openxmlformats.org/officeDocument/2006/relationships/oleObject" Target="../embeddings/oleObject37.bin"/><Relationship Id="rId56" Type="http://schemas.openxmlformats.org/officeDocument/2006/relationships/oleObject" Target="../embeddings/oleObject41.bin"/><Relationship Id="rId64" Type="http://schemas.openxmlformats.org/officeDocument/2006/relationships/oleObject" Target="../embeddings/oleObject45.bin"/><Relationship Id="rId8" Type="http://schemas.openxmlformats.org/officeDocument/2006/relationships/oleObject" Target="../embeddings/oleObject17.bin"/><Relationship Id="rId51" Type="http://schemas.openxmlformats.org/officeDocument/2006/relationships/image" Target="../media/image39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59" Type="http://schemas.openxmlformats.org/officeDocument/2006/relationships/image" Target="../media/image43.wmf"/><Relationship Id="rId67" Type="http://schemas.openxmlformats.org/officeDocument/2006/relationships/image" Target="../media/image47.wmf"/><Relationship Id="rId20" Type="http://schemas.openxmlformats.org/officeDocument/2006/relationships/oleObject" Target="../embeddings/oleObject23.bin"/><Relationship Id="rId41" Type="http://schemas.openxmlformats.org/officeDocument/2006/relationships/image" Target="../media/image34.wmf"/><Relationship Id="rId54" Type="http://schemas.openxmlformats.org/officeDocument/2006/relationships/oleObject" Target="../embeddings/oleObject40.bin"/><Relationship Id="rId62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6.wmf"/><Relationship Id="rId34" Type="http://schemas.openxmlformats.org/officeDocument/2006/relationships/image" Target="../media/image62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customXml" Target="../ink/ink1.xml"/><Relationship Id="rId38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7.bin"/><Relationship Id="rId32" Type="http://schemas.openxmlformats.org/officeDocument/2006/relationships/hyperlink" Target="http://www.bcmath.ca/" TargetMode="External"/><Relationship Id="rId37" Type="http://schemas.openxmlformats.org/officeDocument/2006/relationships/customXml" Target="../ink/ink3.xml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59.bin"/><Relationship Id="rId36" Type="http://schemas.openxmlformats.org/officeDocument/2006/relationships/image" Target="../media/image63.png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0.bin"/><Relationship Id="rId35" Type="http://schemas.openxmlformats.org/officeDocument/2006/relationships/customXml" Target="../ink/ink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9" Type="http://schemas.openxmlformats.org/officeDocument/2006/relationships/image" Target="../media/image82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76.bin"/><Relationship Id="rId42" Type="http://schemas.openxmlformats.org/officeDocument/2006/relationships/oleObject" Target="../embeddings/oleObject80.bin"/><Relationship Id="rId47" Type="http://schemas.openxmlformats.org/officeDocument/2006/relationships/image" Target="../media/image86.wmf"/><Relationship Id="rId50" Type="http://schemas.openxmlformats.org/officeDocument/2006/relationships/oleObject" Target="../embeddings/oleObject84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38" Type="http://schemas.openxmlformats.org/officeDocument/2006/relationships/oleObject" Target="../embeddings/oleObject78.bin"/><Relationship Id="rId46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77.wmf"/><Relationship Id="rId41" Type="http://schemas.openxmlformats.org/officeDocument/2006/relationships/image" Target="../media/image8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5.bin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79.bin"/><Relationship Id="rId45" Type="http://schemas.openxmlformats.org/officeDocument/2006/relationships/image" Target="../media/image85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7.bin"/><Relationship Id="rId49" Type="http://schemas.openxmlformats.org/officeDocument/2006/relationships/image" Target="../media/image87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4" Type="http://schemas.openxmlformats.org/officeDocument/2006/relationships/oleObject" Target="../embeddings/oleObject81.bin"/><Relationship Id="rId52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74.bin"/><Relationship Id="rId35" Type="http://schemas.openxmlformats.org/officeDocument/2006/relationships/image" Target="../media/image80.wmf"/><Relationship Id="rId43" Type="http://schemas.openxmlformats.org/officeDocument/2006/relationships/image" Target="../media/image84.wmf"/><Relationship Id="rId48" Type="http://schemas.openxmlformats.org/officeDocument/2006/relationships/oleObject" Target="../embeddings/oleObject83.bin"/><Relationship Id="rId8" Type="http://schemas.openxmlformats.org/officeDocument/2006/relationships/oleObject" Target="../embeddings/oleObject63.bin"/><Relationship Id="rId51" Type="http://schemas.openxmlformats.org/officeDocument/2006/relationships/image" Target="../media/image8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9" Type="http://schemas.openxmlformats.org/officeDocument/2006/relationships/image" Target="../media/image106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100.bin"/><Relationship Id="rId42" Type="http://schemas.openxmlformats.org/officeDocument/2006/relationships/oleObject" Target="../embeddings/oleObject104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33" Type="http://schemas.openxmlformats.org/officeDocument/2006/relationships/image" Target="../media/image103.wmf"/><Relationship Id="rId38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101.wmf"/><Relationship Id="rId41" Type="http://schemas.openxmlformats.org/officeDocument/2006/relationships/image" Target="../media/image10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image" Target="../media/image105.wmf"/><Relationship Id="rId40" Type="http://schemas.openxmlformats.org/officeDocument/2006/relationships/oleObject" Target="../embeddings/oleObject103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97.bin"/><Relationship Id="rId36" Type="http://schemas.openxmlformats.org/officeDocument/2006/relationships/oleObject" Target="../embeddings/oleObject101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6.wmf"/><Relationship Id="rId31" Type="http://schemas.openxmlformats.org/officeDocument/2006/relationships/image" Target="../media/image102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104.wmf"/><Relationship Id="rId43" Type="http://schemas.openxmlformats.org/officeDocument/2006/relationships/image" Target="../media/image10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113.png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126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17.png"/><Relationship Id="rId34" Type="http://schemas.openxmlformats.org/officeDocument/2006/relationships/customXml" Target="../ink/ink17.xml"/><Relationship Id="rId7" Type="http://schemas.openxmlformats.org/officeDocument/2006/relationships/image" Target="../media/image110.wmf"/><Relationship Id="rId12" Type="http://schemas.openxmlformats.org/officeDocument/2006/relationships/customXml" Target="../ink/ink6.xml"/><Relationship Id="rId17" Type="http://schemas.openxmlformats.org/officeDocument/2006/relationships/image" Target="../media/image115.png"/><Relationship Id="rId25" Type="http://schemas.openxmlformats.org/officeDocument/2006/relationships/image" Target="../media/image119.png"/><Relationship Id="rId33" Type="http://schemas.openxmlformats.org/officeDocument/2006/relationships/image" Target="../media/image123.png"/><Relationship Id="rId38" Type="http://schemas.openxmlformats.org/officeDocument/2006/relationships/customXml" Target="../ink/ink19.xml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121.png"/><Relationship Id="rId41" Type="http://schemas.openxmlformats.org/officeDocument/2006/relationships/image" Target="../media/image127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2.png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125.png"/><Relationship Id="rId40" Type="http://schemas.openxmlformats.org/officeDocument/2006/relationships/customXml" Target="../ink/ink20.xml"/><Relationship Id="rId5" Type="http://schemas.openxmlformats.org/officeDocument/2006/relationships/image" Target="../media/image109.wmf"/><Relationship Id="rId15" Type="http://schemas.openxmlformats.org/officeDocument/2006/relationships/image" Target="../media/image114.png"/><Relationship Id="rId23" Type="http://schemas.openxmlformats.org/officeDocument/2006/relationships/image" Target="../media/image118.png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10" Type="http://schemas.openxmlformats.org/officeDocument/2006/relationships/customXml" Target="../ink/ink5.xml"/><Relationship Id="rId19" Type="http://schemas.openxmlformats.org/officeDocument/2006/relationships/image" Target="../media/image116.png"/><Relationship Id="rId31" Type="http://schemas.openxmlformats.org/officeDocument/2006/relationships/image" Target="../media/image122.png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1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20.png"/><Relationship Id="rId30" Type="http://schemas.openxmlformats.org/officeDocument/2006/relationships/customXml" Target="../ink/ink15.xml"/><Relationship Id="rId35" Type="http://schemas.openxmlformats.org/officeDocument/2006/relationships/image" Target="../media/image1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1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12.bin"/><Relationship Id="rId22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/>
          <a:lstStyle/>
          <a:p>
            <a:r>
              <a:rPr lang="en-CA" dirty="0"/>
              <a:t>Section 2.5 Sigma Notations and Summation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4725144"/>
            <a:ext cx="6172200" cy="164977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i) Concept of Sigma Notation, number of terms</a:t>
            </a:r>
          </a:p>
          <a:p>
            <a:r>
              <a:rPr lang="en-CA" dirty="0"/>
              <a:t>ii) Solving for Sums using Sigma Notations</a:t>
            </a:r>
          </a:p>
          <a:p>
            <a:r>
              <a:rPr lang="en-CA" dirty="0"/>
              <a:t>iii) Problems involving Sigma Notations</a:t>
            </a:r>
          </a:p>
          <a:p>
            <a:r>
              <a:rPr lang="en-CA" dirty="0"/>
              <a:t>iv) Sums of Sequences involving consecutive squares, cubes, and pow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83726"/>
              </p:ext>
            </p:extLst>
          </p:nvPr>
        </p:nvGraphicFramePr>
        <p:xfrm>
          <a:off x="2771800" y="3789040"/>
          <a:ext cx="12604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44240" imgH="330120" progId="Equation.DSMT4">
                  <p:embed/>
                </p:oleObj>
              </mc:Choice>
              <mc:Fallback>
                <p:oleObj name="Equation" r:id="rId4" imgW="44424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789040"/>
                        <a:ext cx="1260475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B8372528-D413-43E1-B2AC-7E757291C9FD}"/>
              </a:ext>
            </a:extLst>
          </p:cNvPr>
          <p:cNvSpPr txBox="1">
            <a:spLocks/>
          </p:cNvSpPr>
          <p:nvPr/>
        </p:nvSpPr>
        <p:spPr>
          <a:xfrm>
            <a:off x="533400" y="1066800"/>
            <a:ext cx="7772400" cy="1470025"/>
          </a:xfrm>
          <a:prstGeom prst="rect">
            <a:avLst/>
          </a:prstGeom>
        </p:spPr>
        <p:txBody>
          <a:bodyPr vert="horz" anchor="b">
            <a:normAutofit fontScale="900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/>
              <a:t>Difficult Sigma Notation Question:</a:t>
            </a:r>
            <a:br>
              <a:rPr lang="en-CA"/>
            </a:br>
            <a:br>
              <a:rPr lang="en-CA" sz="1700"/>
            </a:br>
            <a:r>
              <a:rPr lang="en-CA"/>
              <a:t>Compute the following and provide your answer in the form of “a/b”</a:t>
            </a:r>
            <a:endParaRPr lang="en-CA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55212C-DB09-45F7-AB00-4FC882CCA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21740"/>
              </p:ext>
            </p:extLst>
          </p:nvPr>
        </p:nvGraphicFramePr>
        <p:xfrm>
          <a:off x="2057400" y="2514600"/>
          <a:ext cx="4772526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888840" imgH="482400" progId="Equation.DSMT4">
                  <p:embed/>
                </p:oleObj>
              </mc:Choice>
              <mc:Fallback>
                <p:oleObj name="Equation" r:id="rId4" imgW="88884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55212C-DB09-45F7-AB00-4FC882CCA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4772526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1404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1447800"/>
          </a:xfrm>
        </p:spPr>
        <p:txBody>
          <a:bodyPr/>
          <a:lstStyle/>
          <a:p>
            <a:r>
              <a:rPr lang="en-CA" dirty="0"/>
              <a:t>Use partial fractions to split the fraction into two part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1447800"/>
          <a:ext cx="3106779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3106779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81075" y="2514600"/>
          <a:ext cx="26765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422360" imgH="279360" progId="Equation.DSMT4">
                  <p:embed/>
                </p:oleObj>
              </mc:Choice>
              <mc:Fallback>
                <p:oleObj name="Equation" r:id="rId5" imgW="14223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514600"/>
                        <a:ext cx="26765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3200400"/>
          <a:ext cx="1193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11938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6574" y="3733800"/>
          <a:ext cx="2816226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498320" imgH="279360" progId="Equation.DSMT4">
                  <p:embed/>
                </p:oleObj>
              </mc:Choice>
              <mc:Fallback>
                <p:oleObj name="Equation" r:id="rId9" imgW="149832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4" y="3733800"/>
                        <a:ext cx="2816226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01700" y="4343400"/>
          <a:ext cx="10033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533160" imgH="164880" progId="Equation.DSMT4">
                  <p:embed/>
                </p:oleObj>
              </mc:Choice>
              <mc:Fallback>
                <p:oleObj name="Equation" r:id="rId11" imgW="53316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343400"/>
                        <a:ext cx="10033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68363" y="4897438"/>
          <a:ext cx="8842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97438"/>
                        <a:ext cx="884237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56150" y="3200400"/>
          <a:ext cx="10271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200400"/>
                        <a:ext cx="10271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05350" y="3741737"/>
          <a:ext cx="29146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549080" imgH="279360" progId="Equation.DSMT4">
                  <p:embed/>
                </p:oleObj>
              </mc:Choice>
              <mc:Fallback>
                <p:oleObj name="Equation" r:id="rId17" imgW="1549080" imgH="2793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741737"/>
                        <a:ext cx="29146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05400" y="4389438"/>
          <a:ext cx="1028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545760" imgH="164880" progId="Equation.DSMT4">
                  <p:embed/>
                </p:oleObj>
              </mc:Choice>
              <mc:Fallback>
                <p:oleObj name="Equation" r:id="rId19" imgW="54576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89438"/>
                        <a:ext cx="1028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29200" y="4972050"/>
          <a:ext cx="7651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406080" imgH="393480" progId="Equation.DSMT4">
                  <p:embed/>
                </p:oleObj>
              </mc:Choice>
              <mc:Fallback>
                <p:oleObj name="Equation" r:id="rId21" imgW="4060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72050"/>
                        <a:ext cx="7651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8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86800" cy="1143000"/>
          </a:xfrm>
        </p:spPr>
        <p:txBody>
          <a:bodyPr>
            <a:normAutofit/>
          </a:bodyPr>
          <a:lstStyle/>
          <a:p>
            <a:r>
              <a:rPr lang="en-CA" dirty="0"/>
              <a:t>Now we can rearrange the fraction in the sigma notation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04800" y="1466459"/>
          <a:ext cx="3949700" cy="11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66459"/>
                        <a:ext cx="3949700" cy="1124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3400" y="2889960"/>
          <a:ext cx="3581400" cy="9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828800" imgH="469800" progId="Equation.DSMT4">
                  <p:embed/>
                </p:oleObj>
              </mc:Choice>
              <mc:Fallback>
                <p:oleObj name="Equation" r:id="rId5" imgW="1828800" imgH="469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89960"/>
                        <a:ext cx="3581400" cy="92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28600" y="4191000"/>
          <a:ext cx="4302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197080" imgH="482400" progId="Equation.DSMT4">
                  <p:embed/>
                </p:oleObj>
              </mc:Choice>
              <mc:Fallback>
                <p:oleObj name="Equation" r:id="rId7" imgW="2197080" imgH="4824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43021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67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"/>
            <a:ext cx="8153400" cy="1066800"/>
          </a:xfrm>
        </p:spPr>
        <p:txBody>
          <a:bodyPr/>
          <a:lstStyle/>
          <a:p>
            <a:r>
              <a:rPr lang="en-CA" dirty="0"/>
              <a:t>Now list out the first few terms to find a pattern: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48000" y="762000"/>
          <a:ext cx="23383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338388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020888" y="2089150"/>
          <a:ext cx="874712" cy="47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089150"/>
                        <a:ext cx="874712" cy="470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505200" y="1860550"/>
          <a:ext cx="2984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60550"/>
                        <a:ext cx="29845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003675" y="1852613"/>
          <a:ext cx="7969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1852613"/>
                        <a:ext cx="79692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024063" y="3148013"/>
          <a:ext cx="941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148013"/>
                        <a:ext cx="9413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492500" y="2919413"/>
          <a:ext cx="3968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19413"/>
                        <a:ext cx="39687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040187" y="2911476"/>
          <a:ext cx="7969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406080" imgH="393480" progId="Equation.DSMT4">
                  <p:embed/>
                </p:oleObj>
              </mc:Choice>
              <mc:Fallback>
                <p:oleObj name="Equation" r:id="rId15" imgW="406080" imgH="393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7" y="2911476"/>
                        <a:ext cx="79692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041525" y="4154488"/>
          <a:ext cx="908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54488"/>
                        <a:ext cx="9080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479800" y="3925888"/>
          <a:ext cx="4222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9" imgW="215640" imgH="393480" progId="Equation.DSMT4">
                  <p:embed/>
                </p:oleObj>
              </mc:Choice>
              <mc:Fallback>
                <p:oleObj name="Equation" r:id="rId19" imgW="215640" imgH="393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925888"/>
                        <a:ext cx="42227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029075" y="3917950"/>
          <a:ext cx="8207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1" imgW="419040" imgH="393480" progId="Equation.DSMT4">
                  <p:embed/>
                </p:oleObj>
              </mc:Choice>
              <mc:Fallback>
                <p:oleObj name="Equation" r:id="rId21" imgW="419040" imgH="393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917950"/>
                        <a:ext cx="82073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057400" y="5181600"/>
          <a:ext cx="941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9413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3519488" y="4976813"/>
          <a:ext cx="4222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5" imgW="215640" imgH="393480" progId="Equation.DSMT4">
                  <p:embed/>
                </p:oleObj>
              </mc:Choice>
              <mc:Fallback>
                <p:oleObj name="Equation" r:id="rId25" imgW="215640" imgH="39348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976813"/>
                        <a:ext cx="42227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4108450" y="4968875"/>
          <a:ext cx="9207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7" imgW="469800" imgH="393480" progId="Equation.DSMT4">
                  <p:embed/>
                </p:oleObj>
              </mc:Choice>
              <mc:Fallback>
                <p:oleObj name="Equation" r:id="rId27" imgW="469800" imgH="39348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4968875"/>
                        <a:ext cx="9207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2155825" y="6180138"/>
          <a:ext cx="908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29" imgW="342720" imgH="177480" progId="Equation.DSMT4">
                  <p:embed/>
                </p:oleObj>
              </mc:Choice>
              <mc:Fallback>
                <p:oleObj name="Equation" r:id="rId29" imgW="342720" imgH="1774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6180138"/>
                        <a:ext cx="9080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533775" y="5951538"/>
          <a:ext cx="5461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1" imgW="279360" imgH="393480" progId="Equation.DSMT4">
                  <p:embed/>
                </p:oleObj>
              </mc:Choice>
              <mc:Fallback>
                <p:oleObj name="Equation" r:id="rId31" imgW="279360" imgH="3934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5951538"/>
                        <a:ext cx="5461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184650" y="5943600"/>
          <a:ext cx="9207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3" imgW="469800" imgH="393480" progId="Equation.DSMT4">
                  <p:embed/>
                </p:oleObj>
              </mc:Choice>
              <mc:Fallback>
                <p:oleObj name="Equation" r:id="rId33" imgW="469800" imgH="3934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943600"/>
                        <a:ext cx="9207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10200" y="3581400"/>
            <a:ext cx="3463449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solidFill>
                  <a:srgbClr val="FF0000"/>
                </a:solidFill>
              </a:rPr>
              <a:t>Everything cancels out </a:t>
            </a:r>
            <a:br>
              <a:rPr lang="en-CA" sz="2500" dirty="0">
                <a:solidFill>
                  <a:srgbClr val="FF0000"/>
                </a:solidFill>
              </a:rPr>
            </a:br>
            <a:r>
              <a:rPr lang="en-CA" sz="2500" dirty="0">
                <a:solidFill>
                  <a:srgbClr val="FF0000"/>
                </a:solidFill>
              </a:rPr>
              <a:t>except the first two fractions</a:t>
            </a:r>
          </a:p>
        </p:txBody>
      </p:sp>
    </p:spTree>
    <p:extLst>
      <p:ext uri="{BB962C8B-B14F-4D97-AF65-F5344CB8AC3E}">
        <p14:creationId xmlns:p14="http://schemas.microsoft.com/office/powerpoint/2010/main" val="320243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57200"/>
            <a:ext cx="4495800" cy="685800"/>
          </a:xfrm>
        </p:spPr>
        <p:txBody>
          <a:bodyPr/>
          <a:lstStyle/>
          <a:p>
            <a:r>
              <a:rPr lang="en-CA" dirty="0"/>
              <a:t>So therefore: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09601" y="1371600"/>
          <a:ext cx="2438400" cy="132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1371600"/>
                        <a:ext cx="2438400" cy="1323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276600" y="1447800"/>
          <a:ext cx="15335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153352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960938" y="1447800"/>
          <a:ext cx="9064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447800"/>
                        <a:ext cx="906462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049963" y="1447800"/>
          <a:ext cx="7318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1447800"/>
                        <a:ext cx="731837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10663" y="3724274"/>
          <a:ext cx="26056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63" y="3724274"/>
                        <a:ext cx="2605612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727150" y="3733800"/>
          <a:ext cx="2978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150" y="3733800"/>
                        <a:ext cx="297845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9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7543800" cy="490066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What is a Sigma Notation:</a:t>
            </a:r>
          </a:p>
        </p:txBody>
      </p:sp>
      <p:sp>
        <p:nvSpPr>
          <p:cNvPr id="2064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692696"/>
            <a:ext cx="7686675" cy="614363"/>
          </a:xfrm>
        </p:spPr>
        <p:txBody>
          <a:bodyPr/>
          <a:lstStyle/>
          <a:p>
            <a:pPr eaLnBrk="1" hangingPunct="1"/>
            <a:r>
              <a:rPr lang="en-CA"/>
              <a:t>A notation that represents a series (sum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71813" y="1549946"/>
          <a:ext cx="15716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47419" imgH="533169" progId="Equation.DSMT4">
                  <p:embed/>
                </p:oleObj>
              </mc:Choice>
              <mc:Fallback>
                <p:oleObj name="Equation" r:id="rId4" imgW="647419" imgH="533169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549946"/>
                        <a:ext cx="1571625" cy="129222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Box 4"/>
          <p:cNvSpPr txBox="1">
            <a:spLocks noChangeArrowheads="1"/>
          </p:cNvSpPr>
          <p:nvPr/>
        </p:nvSpPr>
        <p:spPr bwMode="auto">
          <a:xfrm>
            <a:off x="5214938" y="1764259"/>
            <a:ext cx="106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unction</a:t>
            </a:r>
          </a:p>
        </p:txBody>
      </p:sp>
      <p:sp>
        <p:nvSpPr>
          <p:cNvPr id="2066" name="TextBox 5"/>
          <p:cNvSpPr txBox="1">
            <a:spLocks noChangeArrowheads="1"/>
          </p:cNvSpPr>
          <p:nvPr/>
        </p:nvSpPr>
        <p:spPr bwMode="auto">
          <a:xfrm>
            <a:off x="1000125" y="2550071"/>
            <a:ext cx="1643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/>
              <a:t>Variable in the</a:t>
            </a:r>
            <a:br>
              <a:rPr lang="en-CA"/>
            </a:br>
            <a:r>
              <a:rPr lang="en-CA"/>
              <a:t>function</a:t>
            </a:r>
          </a:p>
        </p:txBody>
      </p:sp>
      <p:sp>
        <p:nvSpPr>
          <p:cNvPr id="2067" name="TextBox 6"/>
          <p:cNvSpPr txBox="1">
            <a:spLocks noChangeArrowheads="1"/>
          </p:cNvSpPr>
          <p:nvPr/>
        </p:nvSpPr>
        <p:spPr bwMode="auto">
          <a:xfrm>
            <a:off x="785813" y="1549946"/>
            <a:ext cx="18510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/>
              <a:t>The value of </a:t>
            </a:r>
            <a:r>
              <a:rPr lang="en-CA" i="1"/>
              <a:t>“k” </a:t>
            </a:r>
          </a:p>
          <a:p>
            <a:pPr algn="ctr" eaLnBrk="1" hangingPunct="1"/>
            <a:r>
              <a:rPr lang="en-CA"/>
              <a:t>in the last term</a:t>
            </a:r>
          </a:p>
        </p:txBody>
      </p:sp>
      <p:sp>
        <p:nvSpPr>
          <p:cNvPr id="2068" name="TextBox 7"/>
          <p:cNvSpPr txBox="1">
            <a:spLocks noChangeArrowheads="1"/>
          </p:cNvSpPr>
          <p:nvPr/>
        </p:nvSpPr>
        <p:spPr bwMode="auto">
          <a:xfrm>
            <a:off x="4929188" y="2546896"/>
            <a:ext cx="18510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/>
              <a:t>The value of </a:t>
            </a:r>
            <a:r>
              <a:rPr lang="en-CA" i="1"/>
              <a:t>“k” </a:t>
            </a:r>
          </a:p>
          <a:p>
            <a:pPr algn="ctr" eaLnBrk="1" hangingPunct="1"/>
            <a:r>
              <a:rPr lang="en-CA"/>
              <a:t>in the first term</a:t>
            </a:r>
          </a:p>
        </p:txBody>
      </p:sp>
      <p:cxnSp>
        <p:nvCxnSpPr>
          <p:cNvPr id="10" name="Straight Arrow Connector 9"/>
          <p:cNvCxnSpPr>
            <a:stCxn id="2067" idx="3"/>
          </p:cNvCxnSpPr>
          <p:nvPr/>
        </p:nvCxnSpPr>
        <p:spPr>
          <a:xfrm flipV="1">
            <a:off x="2636838" y="1764259"/>
            <a:ext cx="649287" cy="109537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066" idx="3"/>
          </p:cNvCxnSpPr>
          <p:nvPr/>
        </p:nvCxnSpPr>
        <p:spPr>
          <a:xfrm flipV="1">
            <a:off x="2643188" y="2692946"/>
            <a:ext cx="500062" cy="180975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068" idx="1"/>
          </p:cNvCxnSpPr>
          <p:nvPr/>
        </p:nvCxnSpPr>
        <p:spPr>
          <a:xfrm rot="10800000">
            <a:off x="3714750" y="2692946"/>
            <a:ext cx="1214438" cy="176213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065" idx="1"/>
          </p:cNvCxnSpPr>
          <p:nvPr/>
        </p:nvCxnSpPr>
        <p:spPr>
          <a:xfrm rot="10800000" flipV="1">
            <a:off x="4572000" y="1948409"/>
            <a:ext cx="642938" cy="244475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3286125" y="1549946"/>
            <a:ext cx="285750" cy="3571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3071813" y="2478634"/>
            <a:ext cx="285750" cy="35718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500438" y="2478634"/>
            <a:ext cx="285750" cy="35718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3714750" y="1835696"/>
            <a:ext cx="857250" cy="714375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449263" y="3264446"/>
          <a:ext cx="19065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16000" imgH="533400" progId="Equation.DSMT4">
                  <p:embed/>
                </p:oleObj>
              </mc:Choice>
              <mc:Fallback>
                <p:oleObj name="Equation" r:id="rId6" imgW="1016000" imgH="533400" progId="Equation.DSMT4">
                  <p:embed/>
                  <p:pic>
                    <p:nvPicPr>
                      <p:cNvPr id="20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264446"/>
                        <a:ext cx="19065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2306638" y="3550196"/>
          <a:ext cx="9064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482391" imgH="253890" progId="Equation.DSMT4">
                  <p:embed/>
                </p:oleObj>
              </mc:Choice>
              <mc:Fallback>
                <p:oleObj name="Equation" r:id="rId8" imgW="482391" imgH="253890" progId="Equation.DSMT4">
                  <p:embed/>
                  <p:pic>
                    <p:nvPicPr>
                      <p:cNvPr id="20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550196"/>
                        <a:ext cx="9064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3211513" y="3550196"/>
          <a:ext cx="9540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507780" imgH="253890" progId="Equation.DSMT4">
                  <p:embed/>
                </p:oleObj>
              </mc:Choice>
              <mc:Fallback>
                <p:oleObj name="Equation" r:id="rId10" imgW="507780" imgH="253890" progId="Equation.DSMT4">
                  <p:embed/>
                  <p:pic>
                    <p:nvPicPr>
                      <p:cNvPr id="20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3550196"/>
                        <a:ext cx="9540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"/>
          <p:cNvGraphicFramePr>
            <a:graphicFrameLocks noChangeAspect="1"/>
          </p:cNvGraphicFramePr>
          <p:nvPr/>
        </p:nvGraphicFramePr>
        <p:xfrm>
          <a:off x="4116388" y="3574009"/>
          <a:ext cx="9540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507780" imgH="253890" progId="Equation.DSMT4">
                  <p:embed/>
                </p:oleObj>
              </mc:Choice>
              <mc:Fallback>
                <p:oleObj name="Equation" r:id="rId12" imgW="507780" imgH="253890" progId="Equation.DSMT4">
                  <p:embed/>
                  <p:pic>
                    <p:nvPicPr>
                      <p:cNvPr id="20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3574009"/>
                        <a:ext cx="9540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"/>
          <p:cNvGraphicFramePr>
            <a:graphicFrameLocks noChangeAspect="1"/>
          </p:cNvGraphicFramePr>
          <p:nvPr/>
        </p:nvGraphicFramePr>
        <p:xfrm>
          <a:off x="5045075" y="3574009"/>
          <a:ext cx="9540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507780" imgH="253890" progId="Equation.DSMT4">
                  <p:embed/>
                </p:oleObj>
              </mc:Choice>
              <mc:Fallback>
                <p:oleObj name="Equation" r:id="rId14" imgW="507780" imgH="253890" progId="Equation.DSMT4">
                  <p:embed/>
                  <p:pic>
                    <p:nvPicPr>
                      <p:cNvPr id="20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3574009"/>
                        <a:ext cx="9540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"/>
          <p:cNvGraphicFramePr>
            <a:graphicFrameLocks noChangeAspect="1"/>
          </p:cNvGraphicFramePr>
          <p:nvPr/>
        </p:nvGraphicFramePr>
        <p:xfrm>
          <a:off x="6069013" y="3574009"/>
          <a:ext cx="7159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80835" imgH="253890" progId="Equation.DSMT4">
                  <p:embed/>
                </p:oleObj>
              </mc:Choice>
              <mc:Fallback>
                <p:oleObj name="Equation" r:id="rId16" imgW="380835" imgH="253890" progId="Equation.DSMT4">
                  <p:embed/>
                  <p:pic>
                    <p:nvPicPr>
                      <p:cNvPr id="20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574009"/>
                        <a:ext cx="7159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"/>
          <p:cNvGraphicFramePr>
            <a:graphicFrameLocks noChangeAspect="1"/>
          </p:cNvGraphicFramePr>
          <p:nvPr/>
        </p:nvGraphicFramePr>
        <p:xfrm>
          <a:off x="712788" y="4621759"/>
          <a:ext cx="16208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863225" imgH="533169" progId="Equation.DSMT4">
                  <p:embed/>
                </p:oleObj>
              </mc:Choice>
              <mc:Fallback>
                <p:oleObj name="Equation" r:id="rId18" imgW="863225" imgH="533169" progId="Equation.DSMT4">
                  <p:embed/>
                  <p:pic>
                    <p:nvPicPr>
                      <p:cNvPr id="20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621759"/>
                        <a:ext cx="16208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"/>
          <p:cNvGraphicFramePr>
            <a:graphicFrameLocks noChangeAspect="1"/>
          </p:cNvGraphicFramePr>
          <p:nvPr/>
        </p:nvGraphicFramePr>
        <p:xfrm>
          <a:off x="2332038" y="4836071"/>
          <a:ext cx="9540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507780" imgH="253890" progId="Equation.DSMT4">
                  <p:embed/>
                </p:oleObj>
              </mc:Choice>
              <mc:Fallback>
                <p:oleObj name="Equation" r:id="rId20" imgW="507780" imgH="253890" progId="Equation.DSMT4">
                  <p:embed/>
                  <p:pic>
                    <p:nvPicPr>
                      <p:cNvPr id="2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836071"/>
                        <a:ext cx="9540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"/>
          <p:cNvGraphicFramePr>
            <a:graphicFrameLocks noChangeAspect="1"/>
          </p:cNvGraphicFramePr>
          <p:nvPr/>
        </p:nvGraphicFramePr>
        <p:xfrm>
          <a:off x="3260725" y="4836071"/>
          <a:ext cx="9540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507780" imgH="253890" progId="Equation.DSMT4">
                  <p:embed/>
                </p:oleObj>
              </mc:Choice>
              <mc:Fallback>
                <p:oleObj name="Equation" r:id="rId22" imgW="507780" imgH="253890" progId="Equation.DSMT4">
                  <p:embed/>
                  <p:pic>
                    <p:nvPicPr>
                      <p:cNvPr id="20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836071"/>
                        <a:ext cx="9540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"/>
          <p:cNvGraphicFramePr>
            <a:graphicFrameLocks noChangeAspect="1"/>
          </p:cNvGraphicFramePr>
          <p:nvPr/>
        </p:nvGraphicFramePr>
        <p:xfrm>
          <a:off x="4165600" y="4859884"/>
          <a:ext cx="9540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507780" imgH="253890" progId="Equation.DSMT4">
                  <p:embed/>
                </p:oleObj>
              </mc:Choice>
              <mc:Fallback>
                <p:oleObj name="Equation" r:id="rId24" imgW="507780" imgH="253890" progId="Equation.DSMT4">
                  <p:embed/>
                  <p:pic>
                    <p:nvPicPr>
                      <p:cNvPr id="20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859884"/>
                        <a:ext cx="9540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"/>
          <p:cNvGraphicFramePr>
            <a:graphicFrameLocks noChangeAspect="1"/>
          </p:cNvGraphicFramePr>
          <p:nvPr/>
        </p:nvGraphicFramePr>
        <p:xfrm>
          <a:off x="5094288" y="4859884"/>
          <a:ext cx="9540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507780" imgH="253890" progId="Equation.DSMT4">
                  <p:embed/>
                </p:oleObj>
              </mc:Choice>
              <mc:Fallback>
                <p:oleObj name="Equation" r:id="rId26" imgW="507780" imgH="253890" progId="Equation.DSMT4">
                  <p:embed/>
                  <p:pic>
                    <p:nvPicPr>
                      <p:cNvPr id="2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859884"/>
                        <a:ext cx="9540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"/>
          <p:cNvGraphicFramePr>
            <a:graphicFrameLocks noChangeAspect="1"/>
          </p:cNvGraphicFramePr>
          <p:nvPr/>
        </p:nvGraphicFramePr>
        <p:xfrm>
          <a:off x="6070600" y="4859884"/>
          <a:ext cx="7159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380835" imgH="253890" progId="Equation.DSMT4">
                  <p:embed/>
                </p:oleObj>
              </mc:Choice>
              <mc:Fallback>
                <p:oleObj name="Equation" r:id="rId28" imgW="380835" imgH="253890" progId="Equation.DSMT4">
                  <p:embed/>
                  <p:pic>
                    <p:nvPicPr>
                      <p:cNvPr id="20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859884"/>
                        <a:ext cx="7159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7" name="TextBox 38"/>
          <p:cNvSpPr txBox="1">
            <a:spLocks noChangeArrowheads="1"/>
          </p:cNvSpPr>
          <p:nvPr/>
        </p:nvSpPr>
        <p:spPr bwMode="auto">
          <a:xfrm>
            <a:off x="820738" y="5771109"/>
            <a:ext cx="6294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</a:rPr>
              <a:t>Note: The number of terms will be (</a:t>
            </a:r>
            <a:r>
              <a:rPr lang="en-CA" sz="2400" i="1">
                <a:solidFill>
                  <a:srgbClr val="FF0000"/>
                </a:solidFill>
              </a:rPr>
              <a:t>b – a + 1</a:t>
            </a:r>
            <a:r>
              <a:rPr lang="en-CA" sz="24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078" name="Text Box 5"/>
          <p:cNvSpPr txBox="1">
            <a:spLocks noChangeArrowheads="1"/>
          </p:cNvSpPr>
          <p:nvPr/>
        </p:nvSpPr>
        <p:spPr bwMode="auto">
          <a:xfrm>
            <a:off x="5064125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2526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 build="p"/>
      <p:bldP spid="2065" grpId="0"/>
      <p:bldP spid="2066" grpId="0"/>
      <p:bldP spid="2067" grpId="0"/>
      <p:bldP spid="2068" grpId="0"/>
      <p:bldP spid="22" grpId="0" animBg="1"/>
      <p:bldP spid="23" grpId="0" animBg="1"/>
      <p:bldP spid="24" grpId="0" animBg="1"/>
      <p:bldP spid="25" grpId="0" animBg="1"/>
      <p:bldP spid="20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913" y="274638"/>
            <a:ext cx="8577262" cy="6540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Expand and Evaluate the following Series:</a:t>
            </a:r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171450" y="981075"/>
          <a:ext cx="16684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888614" imgH="533169" progId="Equation.DSMT4">
                  <p:embed/>
                </p:oleObj>
              </mc:Choice>
              <mc:Fallback>
                <p:oleObj name="Equation" r:id="rId4" imgW="888614" imgH="533169" progId="Equation.DSMT4">
                  <p:embed/>
                  <p:pic>
                    <p:nvPicPr>
                      <p:cNvPr id="10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981075"/>
                        <a:ext cx="16684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1957388" y="1195388"/>
          <a:ext cx="644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42751" imgH="228501" progId="Equation.DSMT4">
                  <p:embed/>
                </p:oleObj>
              </mc:Choice>
              <mc:Fallback>
                <p:oleObj name="Equation" r:id="rId6" imgW="342751" imgH="228501" progId="Equation.DSMT4">
                  <p:embed/>
                  <p:pic>
                    <p:nvPicPr>
                      <p:cNvPr id="102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1195388"/>
                        <a:ext cx="644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"/>
          <p:cNvGraphicFramePr>
            <a:graphicFrameLocks noChangeAspect="1"/>
          </p:cNvGraphicFramePr>
          <p:nvPr/>
        </p:nvGraphicFramePr>
        <p:xfrm>
          <a:off x="165100" y="2403475"/>
          <a:ext cx="24780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320227" imgH="533169" progId="Equation.DSMT4">
                  <p:embed/>
                </p:oleObj>
              </mc:Choice>
              <mc:Fallback>
                <p:oleObj name="Equation" r:id="rId8" imgW="1320227" imgH="533169" progId="Equation.DSMT4">
                  <p:embed/>
                  <p:pic>
                    <p:nvPicPr>
                      <p:cNvPr id="10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403475"/>
                        <a:ext cx="24780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12725" y="4295775"/>
          <a:ext cx="16684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888614" imgH="533169" progId="Equation.DSMT4">
                  <p:embed/>
                </p:oleObj>
              </mc:Choice>
              <mc:Fallback>
                <p:oleObj name="Equation" r:id="rId10" imgW="888614" imgH="533169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4295775"/>
                        <a:ext cx="16684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682875" y="1195388"/>
          <a:ext cx="620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30200" imgH="228600" progId="Equation.DSMT4">
                  <p:embed/>
                </p:oleObj>
              </mc:Choice>
              <mc:Fallback>
                <p:oleObj name="Equation" r:id="rId12" imgW="330200" imgH="2286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195388"/>
                        <a:ext cx="6207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414713" y="1203325"/>
          <a:ext cx="644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342751" imgH="228501" progId="Equation.DSMT4">
                  <p:embed/>
                </p:oleObj>
              </mc:Choice>
              <mc:Fallback>
                <p:oleObj name="Equation" r:id="rId14" imgW="342751" imgH="228501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203325"/>
                        <a:ext cx="644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140200" y="1217613"/>
          <a:ext cx="620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330200" imgH="228600" progId="Equation.DSMT4">
                  <p:embed/>
                </p:oleObj>
              </mc:Choice>
              <mc:Fallback>
                <p:oleObj name="Equation" r:id="rId16" imgW="330200" imgH="22860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217613"/>
                        <a:ext cx="6207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4876800" y="1225550"/>
          <a:ext cx="382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203112" imgH="228501" progId="Equation.DSMT4">
                  <p:embed/>
                </p:oleObj>
              </mc:Choice>
              <mc:Fallback>
                <p:oleObj name="Equation" r:id="rId18" imgW="203112" imgH="228501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25550"/>
                        <a:ext cx="382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616075" y="1903413"/>
          <a:ext cx="2649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409088" imgH="177723" progId="Equation.DSMT4">
                  <p:embed/>
                </p:oleObj>
              </mc:Choice>
              <mc:Fallback>
                <p:oleObj name="Equation" r:id="rId20" imgW="1409088" imgH="177723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903413"/>
                        <a:ext cx="26495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4233863" y="1781175"/>
          <a:ext cx="1238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406048" imgH="164957" progId="Equation.DSMT4">
                  <p:embed/>
                </p:oleObj>
              </mc:Choice>
              <mc:Fallback>
                <p:oleObj name="Equation" r:id="rId22" imgW="406048" imgH="164957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781175"/>
                        <a:ext cx="12382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2693988" y="2670175"/>
          <a:ext cx="1209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787058" imgH="304668" progId="Equation.DSMT4">
                  <p:embed/>
                </p:oleObj>
              </mc:Choice>
              <mc:Fallback>
                <p:oleObj name="Equation" r:id="rId24" imgW="787058" imgH="304668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2670175"/>
                        <a:ext cx="1209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3992563" y="2690813"/>
          <a:ext cx="12112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787058" imgH="304668" progId="Equation.DSMT4">
                  <p:embed/>
                </p:oleObj>
              </mc:Choice>
              <mc:Fallback>
                <p:oleObj name="Equation" r:id="rId26" imgW="787058" imgH="304668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2690813"/>
                        <a:ext cx="12112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291138" y="2684463"/>
          <a:ext cx="12112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787058" imgH="304668" progId="Equation.DSMT4">
                  <p:embed/>
                </p:oleObj>
              </mc:Choice>
              <mc:Fallback>
                <p:oleObj name="Equation" r:id="rId28" imgW="787058" imgH="304668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684463"/>
                        <a:ext cx="12112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6596063" y="2706688"/>
          <a:ext cx="995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647419" imgH="304668" progId="Equation.DSMT4">
                  <p:embed/>
                </p:oleObj>
              </mc:Choice>
              <mc:Fallback>
                <p:oleObj name="Equation" r:id="rId30" imgW="647419" imgH="304668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2706688"/>
                        <a:ext cx="9953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2405063" y="3241675"/>
          <a:ext cx="11922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774364" imgH="304668" progId="Equation.DSMT4">
                  <p:embed/>
                </p:oleObj>
              </mc:Choice>
              <mc:Fallback>
                <p:oleObj name="Equation" r:id="rId32" imgW="774364" imgH="304668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241675"/>
                        <a:ext cx="11922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4024313" y="3249613"/>
          <a:ext cx="1014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660113" imgH="304668" progId="Equation.DSMT4">
                  <p:embed/>
                </p:oleObj>
              </mc:Choice>
              <mc:Fallback>
                <p:oleObj name="Equation" r:id="rId34" imgW="660113" imgH="304668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249613"/>
                        <a:ext cx="10144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5303838" y="3228975"/>
          <a:ext cx="996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647419" imgH="304668" progId="Equation.DSMT4">
                  <p:embed/>
                </p:oleObj>
              </mc:Choice>
              <mc:Fallback>
                <p:oleObj name="Equation" r:id="rId36" imgW="647419" imgH="304668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228975"/>
                        <a:ext cx="996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6564313" y="3221038"/>
          <a:ext cx="781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507780" imgH="304668" progId="Equation.DSMT4">
                  <p:embed/>
                </p:oleObj>
              </mc:Choice>
              <mc:Fallback>
                <p:oleObj name="Equation" r:id="rId38" imgW="507780" imgH="304668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221038"/>
                        <a:ext cx="781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2403475" y="3913188"/>
          <a:ext cx="9779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634449" imgH="177646" progId="Equation.DSMT4">
                  <p:embed/>
                </p:oleObj>
              </mc:Choice>
              <mc:Fallback>
                <p:oleObj name="Equation" r:id="rId40" imgW="634449" imgH="177646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3913188"/>
                        <a:ext cx="9779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3471863" y="3919538"/>
          <a:ext cx="6238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2" imgW="405872" imgH="177569" progId="Equation.DSMT4">
                  <p:embed/>
                </p:oleObj>
              </mc:Choice>
              <mc:Fallback>
                <p:oleObj name="Equation" r:id="rId42" imgW="405872" imgH="177569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3919538"/>
                        <a:ext cx="62388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4130675" y="3883025"/>
          <a:ext cx="977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4" imgW="634725" imgH="253890" progId="Equation.DSMT4">
                  <p:embed/>
                </p:oleObj>
              </mc:Choice>
              <mc:Fallback>
                <p:oleObj name="Equation" r:id="rId44" imgW="634725" imgH="25389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3883025"/>
                        <a:ext cx="9779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5159375" y="3919538"/>
          <a:ext cx="5857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6" imgW="380670" imgH="177646" progId="Equation.DSMT4">
                  <p:embed/>
                </p:oleObj>
              </mc:Choice>
              <mc:Fallback>
                <p:oleObj name="Equation" r:id="rId46" imgW="380670" imgH="177646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919538"/>
                        <a:ext cx="5857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5751513" y="3752850"/>
          <a:ext cx="15922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8" imgW="507780" imgH="177723" progId="Equation.DSMT4">
                  <p:embed/>
                </p:oleObj>
              </mc:Choice>
              <mc:Fallback>
                <p:oleObj name="Equation" r:id="rId48" imgW="507780" imgH="177723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3752850"/>
                        <a:ext cx="15922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2051050" y="4492625"/>
          <a:ext cx="5651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0" imgW="368300" imgH="457200" progId="Equation.DSMT4">
                  <p:embed/>
                </p:oleObj>
              </mc:Choice>
              <mc:Fallback>
                <p:oleObj name="Equation" r:id="rId50" imgW="368300" imgH="45720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92625"/>
                        <a:ext cx="5651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2711450" y="4478338"/>
          <a:ext cx="5461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2" imgW="355446" imgH="457002" progId="Equation.DSMT4">
                  <p:embed/>
                </p:oleObj>
              </mc:Choice>
              <mc:Fallback>
                <p:oleObj name="Equation" r:id="rId52" imgW="355446" imgH="457002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478338"/>
                        <a:ext cx="5461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3349625" y="4492625"/>
          <a:ext cx="5651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4" imgW="368300" imgH="457200" progId="Equation.DSMT4">
                  <p:embed/>
                </p:oleObj>
              </mc:Choice>
              <mc:Fallback>
                <p:oleObj name="Equation" r:id="rId54" imgW="368300" imgH="45720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492625"/>
                        <a:ext cx="5651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3990975" y="4500563"/>
          <a:ext cx="3698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6" imgW="241300" imgH="457200" progId="Equation.DSMT4">
                  <p:embed/>
                </p:oleObj>
              </mc:Choice>
              <mc:Fallback>
                <p:oleObj name="Equation" r:id="rId56" imgW="241300" imgH="4572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500563"/>
                        <a:ext cx="3698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1244600" y="5380038"/>
          <a:ext cx="10906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8" imgW="710891" imgH="177723" progId="Equation.DSMT4">
                  <p:embed/>
                </p:oleObj>
              </mc:Choice>
              <mc:Fallback>
                <p:oleObj name="Equation" r:id="rId58" imgW="710891" imgH="177723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380038"/>
                        <a:ext cx="10906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2370138" y="5383213"/>
          <a:ext cx="12065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0" imgW="787058" imgH="177723" progId="Equation.DSMT4">
                  <p:embed/>
                </p:oleObj>
              </mc:Choice>
              <mc:Fallback>
                <p:oleObj name="Equation" r:id="rId60" imgW="787058" imgH="177723" progId="Equation.DSMT4">
                  <p:embed/>
                  <p:pic>
                    <p:nvPicPr>
                      <p:cNvPr id="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5383213"/>
                        <a:ext cx="12065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3544888" y="5386388"/>
          <a:ext cx="14589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2" imgW="952087" imgH="177723" progId="Equation.DSMT4">
                  <p:embed/>
                </p:oleObj>
              </mc:Choice>
              <mc:Fallback>
                <p:oleObj name="Equation" r:id="rId62" imgW="952087" imgH="177723" progId="Equation.DSMT4">
                  <p:embed/>
                  <p:pic>
                    <p:nvPicPr>
                      <p:cNvPr id="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386388"/>
                        <a:ext cx="145891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5091113" y="5394325"/>
          <a:ext cx="15160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4" imgW="990170" imgH="177723" progId="Equation.DSMT4">
                  <p:embed/>
                </p:oleObj>
              </mc:Choice>
              <mc:Fallback>
                <p:oleObj name="Equation" r:id="rId64" imgW="990170" imgH="177723" progId="Equation.DSMT4">
                  <p:embed/>
                  <p:pic>
                    <p:nvPicPr>
                      <p:cNvPr id="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394325"/>
                        <a:ext cx="151606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1262063" y="5851525"/>
          <a:ext cx="26479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6" imgW="1091726" imgH="177723" progId="Equation.DSMT4">
                  <p:embed/>
                </p:oleObj>
              </mc:Choice>
              <mc:Fallback>
                <p:oleObj name="Equation" r:id="rId66" imgW="1091726" imgH="177723" progId="Equation.DSMT4">
                  <p:embed/>
                  <p:pic>
                    <p:nvPicPr>
                      <p:cNvPr id="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851525"/>
                        <a:ext cx="26479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Text Box 5"/>
          <p:cNvSpPr txBox="1">
            <a:spLocks noChangeArrowheads="1"/>
          </p:cNvSpPr>
          <p:nvPr/>
        </p:nvSpPr>
        <p:spPr bwMode="auto">
          <a:xfrm>
            <a:off x="5064125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1234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Content Placeholder 2"/>
          <p:cNvSpPr>
            <a:spLocks noGrp="1"/>
          </p:cNvSpPr>
          <p:nvPr>
            <p:ph sz="quarter" idx="1"/>
          </p:nvPr>
        </p:nvSpPr>
        <p:spPr>
          <a:xfrm>
            <a:off x="293688" y="325438"/>
            <a:ext cx="8416925" cy="914400"/>
          </a:xfrm>
        </p:spPr>
        <p:txBody>
          <a:bodyPr/>
          <a:lstStyle/>
          <a:p>
            <a:pPr eaLnBrk="1" hangingPunct="1"/>
            <a:r>
              <a:rPr lang="en-CA"/>
              <a:t>When a sigma notation contain too many terms, use the formulas from the Geometric series to find the sum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039813" y="1393825"/>
          <a:ext cx="2905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803400" imgH="609600" progId="Equation.DSMT4">
                  <p:embed/>
                </p:oleObj>
              </mc:Choice>
              <mc:Fallback>
                <p:oleObj name="Equation" r:id="rId4" imgW="1803400" imgH="6096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393825"/>
                        <a:ext cx="2905125" cy="9810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5056188" y="1416050"/>
          <a:ext cx="14525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736600" imgH="482600" progId="Equation.DSMT4">
                  <p:embed/>
                </p:oleObj>
              </mc:Choice>
              <mc:Fallback>
                <p:oleObj name="Equation" r:id="rId6" imgW="736600" imgH="482600" progId="Equation.DSMT4">
                  <p:embed/>
                  <p:pic>
                    <p:nvPicPr>
                      <p:cNvPr id="40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1416050"/>
                        <a:ext cx="1452562" cy="94932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2"/>
          <p:cNvGraphicFramePr>
            <a:graphicFrameLocks noChangeAspect="1"/>
          </p:cNvGraphicFramePr>
          <p:nvPr/>
        </p:nvGraphicFramePr>
        <p:xfrm>
          <a:off x="46038" y="2819400"/>
          <a:ext cx="20732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104900" imgH="558800" progId="Equation.DSMT4">
                  <p:embed/>
                </p:oleObj>
              </mc:Choice>
              <mc:Fallback>
                <p:oleObj name="Equation" r:id="rId8" imgW="1104900" imgH="558800" progId="Equation.DSMT4">
                  <p:embed/>
                  <p:pic>
                    <p:nvPicPr>
                      <p:cNvPr id="112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2819400"/>
                        <a:ext cx="20732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012950" y="2820988"/>
          <a:ext cx="9794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520474" imgH="520474" progId="Equation.DSMT4">
                  <p:embed/>
                </p:oleObj>
              </mc:Choice>
              <mc:Fallback>
                <p:oleObj name="Equation" r:id="rId10" imgW="520474" imgH="520474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820988"/>
                        <a:ext cx="9794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976563" y="2816225"/>
          <a:ext cx="10033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33169" imgH="520474" progId="Equation.DSMT4">
                  <p:embed/>
                </p:oleObj>
              </mc:Choice>
              <mc:Fallback>
                <p:oleObj name="Equation" r:id="rId12" imgW="533169" imgH="520474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816225"/>
                        <a:ext cx="10033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940175" y="2824163"/>
          <a:ext cx="16478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876300" imgH="520700" progId="Equation.DSMT4">
                  <p:embed/>
                </p:oleObj>
              </mc:Choice>
              <mc:Fallback>
                <p:oleObj name="Equation" r:id="rId14" imgW="876300" imgH="5207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2824163"/>
                        <a:ext cx="16478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516563" y="2836863"/>
          <a:ext cx="10763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571252" imgH="520474" progId="Equation.DSMT4">
                  <p:embed/>
                </p:oleObj>
              </mc:Choice>
              <mc:Fallback>
                <p:oleObj name="Equation" r:id="rId16" imgW="571252" imgH="520474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836863"/>
                        <a:ext cx="10763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3075" y="3916363"/>
          <a:ext cx="10937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634725" imgH="520474" progId="Equation.DSMT4">
                  <p:embed/>
                </p:oleObj>
              </mc:Choice>
              <mc:Fallback>
                <p:oleObj name="Equation" r:id="rId18" imgW="634725" imgH="520474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916363"/>
                        <a:ext cx="1093788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82600" y="4852988"/>
          <a:ext cx="7080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393529" imgH="431613" progId="Equation.DSMT4">
                  <p:embed/>
                </p:oleObj>
              </mc:Choice>
              <mc:Fallback>
                <p:oleObj name="Equation" r:id="rId20" imgW="393529" imgH="431613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852988"/>
                        <a:ext cx="7080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409575" y="5794375"/>
          <a:ext cx="1936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888614" imgH="177723" progId="Equation.DSMT4">
                  <p:embed/>
                </p:oleObj>
              </mc:Choice>
              <mc:Fallback>
                <p:oleObj name="Equation" r:id="rId22" imgW="888614" imgH="177723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5794375"/>
                        <a:ext cx="19367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673100" y="6246813"/>
          <a:ext cx="746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342603" imgH="177646" progId="Equation.DSMT4">
                  <p:embed/>
                </p:oleObj>
              </mc:Choice>
              <mc:Fallback>
                <p:oleObj name="Equation" r:id="rId24" imgW="342603" imgH="177646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6246813"/>
                        <a:ext cx="7461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225800" y="3954463"/>
          <a:ext cx="208597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1473200" imgH="977900" progId="Equation.DSMT4">
                  <p:embed/>
                </p:oleObj>
              </mc:Choice>
              <mc:Fallback>
                <p:oleObj name="Equation" r:id="rId26" imgW="1473200" imgH="97790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954463"/>
                        <a:ext cx="2085975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616325" y="5446713"/>
          <a:ext cx="21034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485900" imgH="876300" progId="Equation.DSMT4">
                  <p:embed/>
                </p:oleObj>
              </mc:Choice>
              <mc:Fallback>
                <p:oleObj name="Equation" r:id="rId28" imgW="1485900" imgH="876300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5446713"/>
                        <a:ext cx="2103438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729288" y="5859463"/>
          <a:ext cx="1730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710891" imgH="177723" progId="Equation.DSMT4">
                  <p:embed/>
                </p:oleObj>
              </mc:Choice>
              <mc:Fallback>
                <p:oleObj name="Equation" r:id="rId30" imgW="710891" imgH="177723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5859463"/>
                        <a:ext cx="17303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5"/>
          <p:cNvSpPr txBox="1">
            <a:spLocks noChangeArrowheads="1"/>
          </p:cNvSpPr>
          <p:nvPr/>
        </p:nvSpPr>
        <p:spPr bwMode="auto">
          <a:xfrm>
            <a:off x="5064125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2"/>
              </a:rPr>
              <a:t>www.BCMath.ca</a:t>
            </a:r>
            <a:r>
              <a:rPr lang="en-US" sz="100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3250" y="1771650"/>
              <a:ext cx="2444750" cy="2190750"/>
            </p14:xfrm>
          </p:contentPart>
        </mc:Choice>
        <mc:Fallback>
          <p:pic>
            <p:nvPicPr>
              <p:cNvPr id="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673902" y="1762299"/>
                <a:ext cx="2463445" cy="22094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2350" y="6224588"/>
              <a:ext cx="1343025" cy="184150"/>
            </p14:xfrm>
          </p:contentPart>
        </mc:Choice>
        <mc:Fallback>
          <p:pic>
            <p:nvPicPr>
              <p:cNvPr id="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092978" y="6215237"/>
                <a:ext cx="1361768" cy="2028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411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25863" y="3709988"/>
              <a:ext cx="696912" cy="1038225"/>
            </p14:xfrm>
          </p:contentPart>
        </mc:Choice>
        <mc:Fallback>
          <p:pic>
            <p:nvPicPr>
              <p:cNvPr id="411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716489" y="3700625"/>
                <a:ext cx="715660" cy="105695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445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888" y="93663"/>
            <a:ext cx="8283575" cy="766762"/>
          </a:xfrm>
        </p:spPr>
        <p:txBody>
          <a:bodyPr/>
          <a:lstStyle/>
          <a:p>
            <a:pPr>
              <a:defRPr/>
            </a:pPr>
            <a:r>
              <a:rPr lang="en-CA" dirty="0"/>
              <a:t>Ex: Evaluate the following Series:</a:t>
            </a:r>
          </a:p>
        </p:txBody>
      </p:sp>
      <p:graphicFrame>
        <p:nvGraphicFramePr>
          <p:cNvPr id="11270" name="Object 2"/>
          <p:cNvGraphicFramePr>
            <a:graphicFrameLocks noChangeAspect="1"/>
          </p:cNvGraphicFramePr>
          <p:nvPr/>
        </p:nvGraphicFramePr>
        <p:xfrm>
          <a:off x="130175" y="808038"/>
          <a:ext cx="2165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282700" imgH="558800" progId="Equation.DSMT4">
                  <p:embed/>
                </p:oleObj>
              </mc:Choice>
              <mc:Fallback>
                <p:oleObj name="Equation" r:id="rId4" imgW="1282700" imgH="558800" progId="Equation.DSMT4">
                  <p:embed/>
                  <p:pic>
                    <p:nvPicPr>
                      <p:cNvPr id="112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808038"/>
                        <a:ext cx="21653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257425" y="996950"/>
          <a:ext cx="1531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901309" imgH="304668" progId="Equation.DSMT4">
                  <p:embed/>
                </p:oleObj>
              </mc:Choice>
              <mc:Fallback>
                <p:oleObj name="Equation" r:id="rId6" imgW="901309" imgH="304668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996950"/>
                        <a:ext cx="15319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811588" y="995363"/>
          <a:ext cx="15541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914400" imgH="304800" progId="Equation.DSMT4">
                  <p:embed/>
                </p:oleObj>
              </mc:Choice>
              <mc:Fallback>
                <p:oleObj name="Equation" r:id="rId8" imgW="914400" imgH="304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995363"/>
                        <a:ext cx="15541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26063" y="1023938"/>
          <a:ext cx="19859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167893" imgH="304668" progId="Equation.DSMT4">
                  <p:embed/>
                </p:oleObj>
              </mc:Choice>
              <mc:Fallback>
                <p:oleObj name="Equation" r:id="rId10" imgW="1167893" imgH="304668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1023938"/>
                        <a:ext cx="19859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319963" y="1054100"/>
          <a:ext cx="14239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837836" imgH="304668" progId="Equation.DSMT4">
                  <p:embed/>
                </p:oleObj>
              </mc:Choice>
              <mc:Fallback>
                <p:oleObj name="Equation" r:id="rId12" imgW="837836" imgH="304668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1054100"/>
                        <a:ext cx="14239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1"/>
          <p:cNvGraphicFramePr>
            <a:graphicFrameLocks noChangeAspect="1"/>
          </p:cNvGraphicFramePr>
          <p:nvPr/>
        </p:nvGraphicFramePr>
        <p:xfrm>
          <a:off x="344488" y="1852613"/>
          <a:ext cx="15319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888614" imgH="304668" progId="Equation.DSMT4">
                  <p:embed/>
                </p:oleObj>
              </mc:Choice>
              <mc:Fallback>
                <p:oleObj name="Equation" r:id="rId14" imgW="888614" imgH="304668" progId="Equation.DSMT4">
                  <p:embed/>
                  <p:pic>
                    <p:nvPicPr>
                      <p:cNvPr id="245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852613"/>
                        <a:ext cx="153193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/>
        </p:nvGraphicFramePr>
        <p:xfrm>
          <a:off x="334963" y="1976438"/>
          <a:ext cx="8318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482181" imgH="177646" progId="Equation.DSMT4">
                  <p:embed/>
                </p:oleObj>
              </mc:Choice>
              <mc:Fallback>
                <p:oleObj name="Equation" r:id="rId16" imgW="482181" imgH="177646" progId="Equation.DSMT4">
                  <p:embed/>
                  <p:pic>
                    <p:nvPicPr>
                      <p:cNvPr id="245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976438"/>
                        <a:ext cx="83185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1"/>
          <p:cNvGraphicFramePr>
            <a:graphicFrameLocks noChangeAspect="1"/>
          </p:cNvGraphicFramePr>
          <p:nvPr/>
        </p:nvGraphicFramePr>
        <p:xfrm>
          <a:off x="295275" y="2557463"/>
          <a:ext cx="1279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583693" imgH="177646" progId="Equation.DSMT4">
                  <p:embed/>
                </p:oleObj>
              </mc:Choice>
              <mc:Fallback>
                <p:oleObj name="Equation" r:id="rId18" imgW="583693" imgH="177646" progId="Equation.DSMT4">
                  <p:embed/>
                  <p:pic>
                    <p:nvPicPr>
                      <p:cNvPr id="2458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2557463"/>
                        <a:ext cx="12795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374650" y="3059113"/>
          <a:ext cx="1817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002865" imgH="253890" progId="Equation.DSMT4">
                  <p:embed/>
                </p:oleObj>
              </mc:Choice>
              <mc:Fallback>
                <p:oleObj name="Equation" r:id="rId20" imgW="1002865" imgH="25389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059113"/>
                        <a:ext cx="18176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0"/>
          <p:cNvGraphicFramePr>
            <a:graphicFrameLocks noChangeAspect="1"/>
          </p:cNvGraphicFramePr>
          <p:nvPr/>
        </p:nvGraphicFramePr>
        <p:xfrm>
          <a:off x="557213" y="3481388"/>
          <a:ext cx="7191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330057" imgH="165028" progId="Equation.DSMT4">
                  <p:embed/>
                </p:oleObj>
              </mc:Choice>
              <mc:Fallback>
                <p:oleObj name="Equation" r:id="rId22" imgW="330057" imgH="165028" progId="Equation.DSMT4">
                  <p:embed/>
                  <p:pic>
                    <p:nvPicPr>
                      <p:cNvPr id="245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481388"/>
                        <a:ext cx="7191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2897188" y="1722438"/>
          <a:ext cx="2498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562100" imgH="558800" progId="Equation.DSMT4">
                  <p:embed/>
                </p:oleObj>
              </mc:Choice>
              <mc:Fallback>
                <p:oleObj name="Equation" r:id="rId24" imgW="1562100" imgH="558800" progId="Equation.DSMT4">
                  <p:embed/>
                  <p:pic>
                    <p:nvPicPr>
                      <p:cNvPr id="2458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722438"/>
                        <a:ext cx="249872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0"/>
          <p:cNvGraphicFramePr>
            <a:graphicFrameLocks noChangeAspect="1"/>
          </p:cNvGraphicFramePr>
          <p:nvPr/>
        </p:nvGraphicFramePr>
        <p:xfrm>
          <a:off x="2855913" y="2882900"/>
          <a:ext cx="23669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1219200" imgH="228600" progId="Equation.DSMT4">
                  <p:embed/>
                </p:oleObj>
              </mc:Choice>
              <mc:Fallback>
                <p:oleObj name="Equation" r:id="rId26" imgW="1219200" imgH="228600" progId="Equation.DSMT4">
                  <p:embed/>
                  <p:pic>
                    <p:nvPicPr>
                      <p:cNvPr id="2458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882900"/>
                        <a:ext cx="23669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3038" y="4113213"/>
          <a:ext cx="23129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1231366" imgH="533169" progId="Equation.DSMT4">
                  <p:embed/>
                </p:oleObj>
              </mc:Choice>
              <mc:Fallback>
                <p:oleObj name="Equation" r:id="rId28" imgW="1231366" imgH="53316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113213"/>
                        <a:ext cx="23129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593975" y="4262438"/>
          <a:ext cx="13128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698197" imgH="304668" progId="Equation.DSMT4">
                  <p:embed/>
                </p:oleObj>
              </mc:Choice>
              <mc:Fallback>
                <p:oleObj name="Equation" r:id="rId30" imgW="698197" imgH="304668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262438"/>
                        <a:ext cx="13128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937000" y="4275138"/>
          <a:ext cx="1192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634725" imgH="304668" progId="Equation.DSMT4">
                  <p:embed/>
                </p:oleObj>
              </mc:Choice>
              <mc:Fallback>
                <p:oleObj name="Equation" r:id="rId32" imgW="634725" imgH="304668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275138"/>
                        <a:ext cx="11922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157788" y="4271963"/>
          <a:ext cx="19065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1015559" imgH="304668" progId="Equation.DSMT4">
                  <p:embed/>
                </p:oleObj>
              </mc:Choice>
              <mc:Fallback>
                <p:oleObj name="Equation" r:id="rId34" imgW="1015559" imgH="304668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271963"/>
                        <a:ext cx="19065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126288" y="4271963"/>
          <a:ext cx="882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469696" imgH="304668" progId="Equation.DSMT4">
                  <p:embed/>
                </p:oleObj>
              </mc:Choice>
              <mc:Fallback>
                <p:oleObj name="Equation" r:id="rId36" imgW="469696" imgH="304668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4271963"/>
                        <a:ext cx="882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149225" y="5233988"/>
          <a:ext cx="1400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8" imgW="812447" imgH="304668" progId="Equation.DSMT4">
                  <p:embed/>
                </p:oleObj>
              </mc:Choice>
              <mc:Fallback>
                <p:oleObj name="Equation" r:id="rId38" imgW="812447" imgH="304668" progId="Equation.DSMT4">
                  <p:embed/>
                  <p:pic>
                    <p:nvPicPr>
                      <p:cNvPr id="245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233988"/>
                        <a:ext cx="140017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10"/>
          <p:cNvGraphicFramePr>
            <a:graphicFrameLocks noChangeAspect="1"/>
          </p:cNvGraphicFramePr>
          <p:nvPr/>
        </p:nvGraphicFramePr>
        <p:xfrm>
          <a:off x="101600" y="5805488"/>
          <a:ext cx="7508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0" imgW="368140" imgH="165028" progId="Equation.DSMT4">
                  <p:embed/>
                </p:oleObj>
              </mc:Choice>
              <mc:Fallback>
                <p:oleObj name="Equation" r:id="rId40" imgW="368140" imgH="165028" progId="Equation.DSMT4">
                  <p:embed/>
                  <p:pic>
                    <p:nvPicPr>
                      <p:cNvPr id="245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5805488"/>
                        <a:ext cx="7508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7" name="Object 10"/>
          <p:cNvGraphicFramePr>
            <a:graphicFrameLocks noChangeAspect="1"/>
          </p:cNvGraphicFramePr>
          <p:nvPr/>
        </p:nvGraphicFramePr>
        <p:xfrm>
          <a:off x="123825" y="6176963"/>
          <a:ext cx="2139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2" imgW="1180588" imgH="253890" progId="Equation.DSMT4">
                  <p:embed/>
                </p:oleObj>
              </mc:Choice>
              <mc:Fallback>
                <p:oleObj name="Equation" r:id="rId42" imgW="1180588" imgH="253890" progId="Equation.DSMT4">
                  <p:embed/>
                  <p:pic>
                    <p:nvPicPr>
                      <p:cNvPr id="245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6176963"/>
                        <a:ext cx="21399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10"/>
          <p:cNvGraphicFramePr>
            <a:graphicFrameLocks noChangeAspect="1"/>
          </p:cNvGraphicFramePr>
          <p:nvPr/>
        </p:nvGraphicFramePr>
        <p:xfrm>
          <a:off x="2270125" y="6184900"/>
          <a:ext cx="746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4" imgW="342603" imgH="177646" progId="Equation.DSMT4">
                  <p:embed/>
                </p:oleObj>
              </mc:Choice>
              <mc:Fallback>
                <p:oleObj name="Equation" r:id="rId44" imgW="342603" imgH="177646" progId="Equation.DSMT4">
                  <p:embed/>
                  <p:pic>
                    <p:nvPicPr>
                      <p:cNvPr id="245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6184900"/>
                        <a:ext cx="7461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10"/>
          <p:cNvGraphicFramePr>
            <a:graphicFrameLocks noChangeAspect="1"/>
          </p:cNvGraphicFramePr>
          <p:nvPr/>
        </p:nvGraphicFramePr>
        <p:xfrm>
          <a:off x="4316413" y="4929188"/>
          <a:ext cx="31289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6" imgW="1968500" imgH="558800" progId="Equation.DSMT4">
                  <p:embed/>
                </p:oleObj>
              </mc:Choice>
              <mc:Fallback>
                <p:oleObj name="Equation" r:id="rId46" imgW="1968500" imgH="558800" progId="Equation.DSMT4">
                  <p:embed/>
                  <p:pic>
                    <p:nvPicPr>
                      <p:cNvPr id="245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929188"/>
                        <a:ext cx="3128962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11"/>
          <p:cNvGraphicFramePr>
            <a:graphicFrameLocks noChangeAspect="1"/>
          </p:cNvGraphicFramePr>
          <p:nvPr/>
        </p:nvGraphicFramePr>
        <p:xfrm>
          <a:off x="150813" y="5372100"/>
          <a:ext cx="1860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8" imgW="1079032" imgH="177723" progId="Equation.DSMT4">
                  <p:embed/>
                </p:oleObj>
              </mc:Choice>
              <mc:Fallback>
                <p:oleObj name="Equation" r:id="rId48" imgW="1079032" imgH="177723" progId="Equation.DSMT4">
                  <p:embed/>
                  <p:pic>
                    <p:nvPicPr>
                      <p:cNvPr id="246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5372100"/>
                        <a:ext cx="1860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10"/>
          <p:cNvGraphicFramePr>
            <a:graphicFrameLocks noChangeAspect="1"/>
          </p:cNvGraphicFramePr>
          <p:nvPr/>
        </p:nvGraphicFramePr>
        <p:xfrm>
          <a:off x="4222750" y="5984875"/>
          <a:ext cx="2244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0" imgW="1155700" imgH="228600" progId="Equation.DSMT4">
                  <p:embed/>
                </p:oleObj>
              </mc:Choice>
              <mc:Fallback>
                <p:oleObj name="Equation" r:id="rId50" imgW="1155700" imgH="228600" progId="Equation.DSMT4">
                  <p:embed/>
                  <p:pic>
                    <p:nvPicPr>
                      <p:cNvPr id="2460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984875"/>
                        <a:ext cx="22447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5"/>
          <p:cNvSpPr txBox="1">
            <a:spLocks noChangeArrowheads="1"/>
          </p:cNvSpPr>
          <p:nvPr/>
        </p:nvSpPr>
        <p:spPr bwMode="auto">
          <a:xfrm>
            <a:off x="5064125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746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425" y="414338"/>
            <a:ext cx="8128000" cy="6699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Evaluate each of the following infinite Geometric series: </a:t>
            </a:r>
          </a:p>
        </p:txBody>
      </p:sp>
      <p:graphicFrame>
        <p:nvGraphicFramePr>
          <p:cNvPr id="11270" name="Object 2"/>
          <p:cNvGraphicFramePr>
            <a:graphicFrameLocks noChangeAspect="1"/>
          </p:cNvGraphicFramePr>
          <p:nvPr/>
        </p:nvGraphicFramePr>
        <p:xfrm>
          <a:off x="147638" y="1181100"/>
          <a:ext cx="20367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206500" imgH="558800" progId="Equation.DSMT4">
                  <p:embed/>
                </p:oleObj>
              </mc:Choice>
              <mc:Fallback>
                <p:oleObj name="Equation" r:id="rId4" imgW="1206500" imgH="558800" progId="Equation.DSMT4">
                  <p:embed/>
                  <p:pic>
                    <p:nvPicPr>
                      <p:cNvPr id="112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1181100"/>
                        <a:ext cx="20367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0013" y="3865563"/>
          <a:ext cx="19319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028254" imgH="533169" progId="Equation.DSMT4">
                  <p:embed/>
                </p:oleObj>
              </mc:Choice>
              <mc:Fallback>
                <p:oleObj name="Equation" r:id="rId6" imgW="1028254" imgH="53316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3865563"/>
                        <a:ext cx="19319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247900" y="1317625"/>
          <a:ext cx="11461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317625"/>
                        <a:ext cx="11461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438525" y="1314450"/>
          <a:ext cx="114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685800" imgH="393700" progId="Equation.DSMT4">
                  <p:embed/>
                </p:oleObj>
              </mc:Choice>
              <mc:Fallback>
                <p:oleObj name="Equation" r:id="rId10" imgW="685800" imgH="3937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314450"/>
                        <a:ext cx="11461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662488" y="1312863"/>
          <a:ext cx="17621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054100" imgH="393700" progId="Equation.DSMT4">
                  <p:embed/>
                </p:oleObj>
              </mc:Choice>
              <mc:Fallback>
                <p:oleObj name="Equation" r:id="rId12" imgW="1054100" imgH="3937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312863"/>
                        <a:ext cx="17621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450013" y="1311275"/>
          <a:ext cx="9556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571252" imgH="393529" progId="Equation.DSMT4">
                  <p:embed/>
                </p:oleObj>
              </mc:Choice>
              <mc:Fallback>
                <p:oleObj name="Equation" r:id="rId14" imgW="571252" imgH="393529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1311275"/>
                        <a:ext cx="9556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90513" y="2290763"/>
          <a:ext cx="1336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799753" imgH="393529" progId="Equation.DSMT4">
                  <p:embed/>
                </p:oleObj>
              </mc:Choice>
              <mc:Fallback>
                <p:oleObj name="Equation" r:id="rId16" imgW="799753" imgH="393529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290763"/>
                        <a:ext cx="1336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98450" y="2498725"/>
          <a:ext cx="15287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914003" imgH="177723" progId="Equation.DSMT4">
                  <p:embed/>
                </p:oleObj>
              </mc:Choice>
              <mc:Fallback>
                <p:oleObj name="Equation" r:id="rId18" imgW="914003" imgH="177723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2498725"/>
                        <a:ext cx="15287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1"/>
          <p:cNvGraphicFramePr>
            <a:graphicFrameLocks noChangeAspect="1"/>
          </p:cNvGraphicFramePr>
          <p:nvPr/>
        </p:nvGraphicFramePr>
        <p:xfrm>
          <a:off x="236538" y="3009900"/>
          <a:ext cx="10842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494870" imgH="317225" progId="Equation.DSMT4">
                  <p:embed/>
                </p:oleObj>
              </mc:Choice>
              <mc:Fallback>
                <p:oleObj name="Equation" r:id="rId20" imgW="494870" imgH="317225" progId="Equation.DSMT4">
                  <p:embed/>
                  <p:pic>
                    <p:nvPicPr>
                      <p:cNvPr id="256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009900"/>
                        <a:ext cx="108426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3022600" y="2093913"/>
          <a:ext cx="13350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609336" imgH="431613" progId="Equation.DSMT4">
                  <p:embed/>
                </p:oleObj>
              </mc:Choice>
              <mc:Fallback>
                <p:oleObj name="Equation" r:id="rId22" imgW="609336" imgH="431613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093913"/>
                        <a:ext cx="133508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4441825" y="2179638"/>
          <a:ext cx="15716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825500" imgH="533400" progId="Equation.DSMT4">
                  <p:embed/>
                </p:oleObj>
              </mc:Choice>
              <mc:Fallback>
                <p:oleObj name="Equation" r:id="rId24" imgW="825500" imgH="53340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179638"/>
                        <a:ext cx="157162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6108700" y="2339975"/>
          <a:ext cx="2012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698197" imgH="177723" progId="Equation.DSMT4">
                  <p:embed/>
                </p:oleObj>
              </mc:Choice>
              <mc:Fallback>
                <p:oleObj name="Equation" r:id="rId26" imgW="698197" imgH="177723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339975"/>
                        <a:ext cx="20129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257425" y="4084638"/>
          <a:ext cx="10604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634725" imgH="304668" progId="Equation.DSMT4">
                  <p:embed/>
                </p:oleObj>
              </mc:Choice>
              <mc:Fallback>
                <p:oleObj name="Equation" r:id="rId28" imgW="634725" imgH="304668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084638"/>
                        <a:ext cx="10604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3425825" y="4083050"/>
          <a:ext cx="1103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660113" imgH="304668" progId="Equation.DSMT4">
                  <p:embed/>
                </p:oleObj>
              </mc:Choice>
              <mc:Fallback>
                <p:oleObj name="Equation" r:id="rId30" imgW="660113" imgH="304668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083050"/>
                        <a:ext cx="1103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4649788" y="4079875"/>
          <a:ext cx="1719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1028254" imgH="304668" progId="Equation.DSMT4">
                  <p:embed/>
                </p:oleObj>
              </mc:Choice>
              <mc:Fallback>
                <p:oleObj name="Equation" r:id="rId32" imgW="1028254" imgH="304668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079875"/>
                        <a:ext cx="17192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435725" y="4078288"/>
          <a:ext cx="91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545626" imgH="304536" progId="Equation.DSMT4">
                  <p:embed/>
                </p:oleObj>
              </mc:Choice>
              <mc:Fallback>
                <p:oleObj name="Equation" r:id="rId34" imgW="545626" imgH="304536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4078288"/>
                        <a:ext cx="91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09563" y="5059363"/>
          <a:ext cx="1230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736280" imgH="304668" progId="Equation.DSMT4">
                  <p:embed/>
                </p:oleObj>
              </mc:Choice>
              <mc:Fallback>
                <p:oleObj name="Equation" r:id="rId36" imgW="736280" imgH="304668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059363"/>
                        <a:ext cx="1230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95275" y="5178425"/>
          <a:ext cx="7858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469696" imgH="177723" progId="Equation.DSMT4">
                  <p:embed/>
                </p:oleObj>
              </mc:Choice>
              <mc:Fallback>
                <p:oleObj name="Equation" r:id="rId38" imgW="469696" imgH="177723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5178425"/>
                        <a:ext cx="78581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244475" y="5856288"/>
          <a:ext cx="10017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0" imgW="457002" imgH="177723" progId="Equation.DSMT4">
                  <p:embed/>
                </p:oleObj>
              </mc:Choice>
              <mc:Fallback>
                <p:oleObj name="Equation" r:id="rId40" imgW="457002" imgH="177723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5856288"/>
                        <a:ext cx="100171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339975" y="5005388"/>
            <a:ext cx="96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Since: </a:t>
            </a:r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3194050" y="4949825"/>
          <a:ext cx="8620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2" imgW="393529" imgH="253890" progId="Equation.DSMT4">
                  <p:embed/>
                </p:oleObj>
              </mc:Choice>
              <mc:Fallback>
                <p:oleObj name="Equation" r:id="rId42" imgW="393529" imgH="253890" progId="Equation.DSMT4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949825"/>
                        <a:ext cx="86201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151313" y="4987925"/>
            <a:ext cx="3803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infinite geometric series will </a:t>
            </a:r>
          </a:p>
          <a:p>
            <a:pPr eaLnBrk="1" hangingPunct="1"/>
            <a:r>
              <a:rPr lang="en-CA" sz="2000"/>
              <a:t>become infinity</a:t>
            </a:r>
          </a:p>
        </p:txBody>
      </p:sp>
      <p:sp>
        <p:nvSpPr>
          <p:cNvPr id="6169" name="Text Box 5"/>
          <p:cNvSpPr txBox="1">
            <a:spLocks noChangeArrowheads="1"/>
          </p:cNvSpPr>
          <p:nvPr/>
        </p:nvSpPr>
        <p:spPr bwMode="auto">
          <a:xfrm>
            <a:off x="5064125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9000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136904" cy="850106"/>
          </a:xfrm>
        </p:spPr>
        <p:txBody>
          <a:bodyPr>
            <a:normAutofit/>
          </a:bodyPr>
          <a:lstStyle/>
          <a:p>
            <a:r>
              <a:rPr lang="en-CA" sz="2400" dirty="0"/>
              <a:t>EX: Given the following Geometric Series, rewrite as a sigma Notation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23528" y="1556792"/>
          <a:ext cx="5861051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479760" imgH="215640" progId="Equation.DSMT4">
                  <p:embed/>
                </p:oleObj>
              </mc:Choice>
              <mc:Fallback>
                <p:oleObj name="Equation" r:id="rId4" imgW="3479760" imgH="21564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5861051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51520" y="3140968"/>
          <a:ext cx="38290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273040" imgH="431640" progId="Equation.DSMT4">
                  <p:embed/>
                </p:oleObj>
              </mc:Choice>
              <mc:Fallback>
                <p:oleObj name="Equation" r:id="rId6" imgW="2273040" imgH="431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40968"/>
                        <a:ext cx="38290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662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1350" y="1871663"/>
              <a:ext cx="198438" cy="49212"/>
            </p14:xfrm>
          </p:contentPart>
        </mc:Choice>
        <mc:Fallback>
          <p:pic>
            <p:nvPicPr>
              <p:cNvPr id="2662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1935" y="1862255"/>
                <a:ext cx="217268" cy="680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62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69988" y="1868488"/>
              <a:ext cx="287337" cy="25400"/>
            </p14:xfrm>
          </p:contentPart>
        </mc:Choice>
        <mc:Fallback>
          <p:pic>
            <p:nvPicPr>
              <p:cNvPr id="2662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160661" y="1859316"/>
                <a:ext cx="305991" cy="43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63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51025" y="1862138"/>
              <a:ext cx="207963" cy="36512"/>
            </p14:xfrm>
          </p:contentPart>
        </mc:Choice>
        <mc:Fallback>
          <p:pic>
            <p:nvPicPr>
              <p:cNvPr id="2663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41654" y="1852739"/>
                <a:ext cx="226705" cy="553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663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74913" y="1884363"/>
              <a:ext cx="312737" cy="34925"/>
            </p14:xfrm>
          </p:contentPart>
        </mc:Choice>
        <mc:Fallback>
          <p:pic>
            <p:nvPicPr>
              <p:cNvPr id="2663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465556" y="1874904"/>
                <a:ext cx="331451" cy="538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663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21038" y="1844675"/>
              <a:ext cx="187325" cy="19050"/>
            </p14:xfrm>
          </p:contentPart>
        </mc:Choice>
        <mc:Fallback>
          <p:pic>
            <p:nvPicPr>
              <p:cNvPr id="2663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211581" y="1835670"/>
                <a:ext cx="206239" cy="370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663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97313" y="1939925"/>
              <a:ext cx="255587" cy="31750"/>
            </p14:xfrm>
          </p:contentPart>
        </mc:Choice>
        <mc:Fallback>
          <p:pic>
            <p:nvPicPr>
              <p:cNvPr id="2663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887940" y="1930854"/>
                <a:ext cx="274332" cy="498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663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" y="1968500"/>
              <a:ext cx="752475" cy="546100"/>
            </p14:xfrm>
          </p:contentPart>
        </mc:Choice>
        <mc:Fallback>
          <p:pic>
            <p:nvPicPr>
              <p:cNvPr id="2663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12914" y="1959147"/>
                <a:ext cx="771197" cy="5648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663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93850" y="2073275"/>
              <a:ext cx="368300" cy="233363"/>
            </p14:xfrm>
          </p:contentPart>
        </mc:Choice>
        <mc:Fallback>
          <p:pic>
            <p:nvPicPr>
              <p:cNvPr id="2663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584508" y="2063955"/>
                <a:ext cx="386984" cy="252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663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93913" y="1895475"/>
              <a:ext cx="263525" cy="471488"/>
            </p14:xfrm>
          </p:contentPart>
        </mc:Choice>
        <mc:Fallback>
          <p:pic>
            <p:nvPicPr>
              <p:cNvPr id="2663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084527" y="1886103"/>
                <a:ext cx="282297" cy="4902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663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6725" y="2608263"/>
              <a:ext cx="846138" cy="304800"/>
            </p14:xfrm>
          </p:contentPart>
        </mc:Choice>
        <mc:Fallback>
          <p:pic>
            <p:nvPicPr>
              <p:cNvPr id="2663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57348" y="2598940"/>
                <a:ext cx="864893" cy="323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663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16550" y="4056063"/>
              <a:ext cx="333375" cy="701675"/>
            </p14:xfrm>
          </p:contentPart>
        </mc:Choice>
        <mc:Fallback>
          <p:pic>
            <p:nvPicPr>
              <p:cNvPr id="2663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07190" y="4046674"/>
                <a:ext cx="352096" cy="7204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663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2350" y="1892300"/>
              <a:ext cx="990600" cy="2608263"/>
            </p14:xfrm>
          </p:contentPart>
        </mc:Choice>
        <mc:Fallback>
          <p:pic>
            <p:nvPicPr>
              <p:cNvPr id="2663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822995" y="1882940"/>
                <a:ext cx="1009311" cy="2626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664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2050" y="2224088"/>
              <a:ext cx="6350" cy="20637"/>
            </p14:xfrm>
          </p:contentPart>
        </mc:Choice>
        <mc:Fallback>
          <p:pic>
            <p:nvPicPr>
              <p:cNvPr id="2664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232338" y="2214152"/>
                <a:ext cx="25774" cy="40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664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75338" y="2784475"/>
              <a:ext cx="1998662" cy="885825"/>
            </p14:xfrm>
          </p:contentPart>
        </mc:Choice>
        <mc:Fallback>
          <p:pic>
            <p:nvPicPr>
              <p:cNvPr id="2664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865982" y="2775113"/>
                <a:ext cx="2017375" cy="9045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664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4938" y="4471988"/>
              <a:ext cx="712787" cy="1884362"/>
            </p14:xfrm>
          </p:contentPart>
        </mc:Choice>
        <mc:Fallback>
          <p:pic>
            <p:nvPicPr>
              <p:cNvPr id="2664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395564" y="4462615"/>
                <a:ext cx="731535" cy="19031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664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1713" y="4191000"/>
              <a:ext cx="1814512" cy="1489075"/>
            </p14:xfrm>
          </p:contentPart>
        </mc:Choice>
        <mc:Fallback>
          <p:pic>
            <p:nvPicPr>
              <p:cNvPr id="2664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262332" y="4181635"/>
                <a:ext cx="1833274" cy="15078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664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2788" y="2835275"/>
              <a:ext cx="7732712" cy="2017713"/>
            </p14:xfrm>
          </p:contentPart>
        </mc:Choice>
        <mc:Fallback>
          <p:pic>
            <p:nvPicPr>
              <p:cNvPr id="2664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03424" y="2825944"/>
                <a:ext cx="7751441" cy="203637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96900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Evaluate: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82588" y="954088"/>
          <a:ext cx="19621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939392" imgH="533169" progId="Equation.DSMT4">
                  <p:embed/>
                </p:oleObj>
              </mc:Choice>
              <mc:Fallback>
                <p:oleObj name="Equation" r:id="rId4" imgW="939392" imgH="533169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954088"/>
                        <a:ext cx="19621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387600" y="1341438"/>
          <a:ext cx="6442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086100" imgH="254000" progId="Equation.DSMT4">
                  <p:embed/>
                </p:oleObj>
              </mc:Choice>
              <mc:Fallback>
                <p:oleObj name="Equation" r:id="rId6" imgW="3086100" imgH="2540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341438"/>
                        <a:ext cx="64420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390775" y="2119313"/>
          <a:ext cx="43481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082800" imgH="254000" progId="Equation.DSMT4">
                  <p:embed/>
                </p:oleObj>
              </mc:Choice>
              <mc:Fallback>
                <p:oleObj name="Equation" r:id="rId8" imgW="2082800" imgH="2540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119313"/>
                        <a:ext cx="4348163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413000" y="2855913"/>
          <a:ext cx="17240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825500" imgH="254000" progId="Equation.DSMT4">
                  <p:embed/>
                </p:oleObj>
              </mc:Choice>
              <mc:Fallback>
                <p:oleObj name="Equation" r:id="rId10" imgW="825500" imgH="2540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55913"/>
                        <a:ext cx="17240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371725" y="3541713"/>
          <a:ext cx="15906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761669" imgH="482391" progId="Equation.DSMT4">
                  <p:embed/>
                </p:oleObj>
              </mc:Choice>
              <mc:Fallback>
                <p:oleObj name="Equation" r:id="rId12" imgW="761669" imgH="482391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541713"/>
                        <a:ext cx="159067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6070600" y="2852738"/>
          <a:ext cx="26781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854200" imgH="254000" progId="Equation.DSMT4">
                  <p:embed/>
                </p:oleObj>
              </mc:Choice>
              <mc:Fallback>
                <p:oleObj name="Equation" r:id="rId14" imgW="1854200" imgH="2540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852738"/>
                        <a:ext cx="2678113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238750" y="2905125"/>
          <a:ext cx="7889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545863" imgH="190417" progId="Equation.DSMT4">
                  <p:embed/>
                </p:oleObj>
              </mc:Choice>
              <mc:Fallback>
                <p:oleObj name="Equation" r:id="rId16" imgW="545863" imgH="190417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905125"/>
                        <a:ext cx="7889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973763" y="3687763"/>
          <a:ext cx="2770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916868" imgH="253890" progId="Equation.DSMT4">
                  <p:embed/>
                </p:oleObj>
              </mc:Choice>
              <mc:Fallback>
                <p:oleObj name="Equation" r:id="rId18" imgW="1916868" imgH="25389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3687763"/>
                        <a:ext cx="2770187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911725" y="3448050"/>
          <a:ext cx="10826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748975" imgH="406224" progId="Equation.DSMT4">
                  <p:embed/>
                </p:oleObj>
              </mc:Choice>
              <mc:Fallback>
                <p:oleObj name="Equation" r:id="rId20" imgW="748975" imgH="406224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3448050"/>
                        <a:ext cx="10826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5"/>
          <p:cNvSpPr txBox="1">
            <a:spLocks noChangeArrowheads="1"/>
          </p:cNvSpPr>
          <p:nvPr/>
        </p:nvSpPr>
        <p:spPr bwMode="auto">
          <a:xfrm>
            <a:off x="5064125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343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Assignment 2.5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GENSWF_OUTPUT_FILE_NAME" val="m10hch2.5"/>
  <p:tag name="ISPRING_RESOURCE_PATHS_HASH_2" val="ce7e35bc6b88805e7493f612fb33bd2a5cabf8"/>
  <p:tag name="ISPRING_RESOURCE_PATHS_HASH_PRESENTER" val="792c6ba0c6db7e5a7485ea08e77cbaa30f245b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96</TotalTime>
  <Words>330</Words>
  <Application>Microsoft Office PowerPoint</Application>
  <PresentationFormat>On-screen Show (4:3)</PresentationFormat>
  <Paragraphs>48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2.5 Sigma Notations and Summation </vt:lpstr>
      <vt:lpstr>I) What is a Sigma Notation:</vt:lpstr>
      <vt:lpstr>Ex: Expand and Evaluate the following Series:</vt:lpstr>
      <vt:lpstr>PowerPoint Presentation</vt:lpstr>
      <vt:lpstr>Ex: Evaluate the following Series:</vt:lpstr>
      <vt:lpstr>Practice: Evaluate each of the following infinite Geometric series: </vt:lpstr>
      <vt:lpstr>EX: Given the following Geometric Series, rewrite as a sigma Notation:</vt:lpstr>
      <vt:lpstr>Challenge: Evaluate:</vt:lpstr>
      <vt:lpstr>Homework: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5 Sigma Notations</dc:title>
  <dc:creator>Danny Young</dc:creator>
  <cp:lastModifiedBy>Danny</cp:lastModifiedBy>
  <cp:revision>21</cp:revision>
  <dcterms:created xsi:type="dcterms:W3CDTF">2011-06-26T05:06:25Z</dcterms:created>
  <dcterms:modified xsi:type="dcterms:W3CDTF">2017-12-15T20:56:59Z</dcterms:modified>
</cp:coreProperties>
</file>